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453E0" w:rsidRDefault="005F2939" w:rsidP="005F2939">
      <w:pPr>
        <w:rPr>
          <w:rtl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F38F47E" wp14:editId="27085E1E">
                <wp:simplePos x="0" y="0"/>
                <wp:positionH relativeFrom="column">
                  <wp:posOffset>-819150</wp:posOffset>
                </wp:positionH>
                <wp:positionV relativeFrom="paragraph">
                  <wp:posOffset>-285750</wp:posOffset>
                </wp:positionV>
                <wp:extent cx="1166495" cy="306705"/>
                <wp:effectExtent l="0" t="0" r="14605" b="17145"/>
                <wp:wrapNone/>
                <wp:docPr id="4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66495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7DBD" w:rsidRPr="00926306" w:rsidRDefault="00287DBD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proofErr w:type="gramStart"/>
                            <w:r w:rsidRPr="0092630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مادة</w:t>
                            </w:r>
                            <w:proofErr w:type="gramEnd"/>
                            <w:r w:rsidRPr="0092630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الرياضيات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4" o:spid="_x0000_s1026" type="#_x0000_t202" style="position:absolute;margin-left:-64.5pt;margin-top:-22.5pt;width:91.85pt;height:24.1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">
                <v:textbox>
                  <w:txbxContent>
                    <w:p w:rsidR="00287DBD" w:rsidRPr="00926306" w:rsidRDefault="00287DBD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proofErr w:type="gramStart"/>
                      <w:r w:rsidRPr="0092630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ادة</w:t>
                      </w:r>
                      <w:proofErr w:type="gramEnd"/>
                      <w:r w:rsidRPr="0092630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لرياضيات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070F5E4C" wp14:editId="73A14254">
                <wp:simplePos x="0" y="0"/>
                <wp:positionH relativeFrom="column">
                  <wp:posOffset>-830580</wp:posOffset>
                </wp:positionH>
                <wp:positionV relativeFrom="paragraph">
                  <wp:posOffset>-603885</wp:posOffset>
                </wp:positionV>
                <wp:extent cx="1176020" cy="306705"/>
                <wp:effectExtent l="0" t="0" r="24130" b="17145"/>
                <wp:wrapNone/>
                <wp:docPr id="6" name="Zone de text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176020" cy="30670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7DBD" w:rsidRPr="00926306" w:rsidRDefault="00287DBD" w:rsidP="006453E0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مدة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الإنجاز: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t xml:space="preserve">2H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" o:spid="_x0000_s1027" type="#_x0000_t202" style="position:absolute;margin-left:-65.4pt;margin-top:-47.55pt;width:92.6pt;height:24.1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">
                <v:textbox>
                  <w:txbxContent>
                    <w:p w:rsidR="00287DBD" w:rsidRPr="00926306" w:rsidRDefault="00287DBD" w:rsidP="006453E0">
                      <w:pPr>
                        <w:bidi/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مدة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لإنجاز: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 xml:space="preserve">2H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C7A7D9D" wp14:editId="5231B57E">
                <wp:simplePos x="0" y="0"/>
                <wp:positionH relativeFrom="column">
                  <wp:posOffset>370840</wp:posOffset>
                </wp:positionH>
                <wp:positionV relativeFrom="paragraph">
                  <wp:posOffset>-581025</wp:posOffset>
                </wp:positionV>
                <wp:extent cx="3267075" cy="592455"/>
                <wp:effectExtent l="0" t="0" r="28575" b="17145"/>
                <wp:wrapNone/>
                <wp:docPr id="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67075" cy="5924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7DBD" w:rsidRPr="000F6A46" w:rsidRDefault="00287DBD" w:rsidP="00291707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0F6A4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الامتحان  الموحد المحلي لمستوى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السنة</w:t>
                            </w:r>
                            <w:r w:rsidRPr="000F6A4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الثالثة ثانوي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0F6A4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اعدادي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0F6A46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دورة يناير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20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2" o:spid="_x0000_s1028" type="#_x0000_t202" style="position:absolute;margin-left:29.2pt;margin-top:-45.75pt;width:257.25pt;height:46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">
                <v:textbox>
                  <w:txbxContent>
                    <w:p w:rsidR="00287DBD" w:rsidRPr="000F6A46" w:rsidRDefault="00287DBD" w:rsidP="00291707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0F6A4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الامتحان  الموحد المحلي لمستوى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لسنة</w:t>
                      </w:r>
                      <w:r w:rsidRPr="000F6A4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لثالثة ثانوي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0F6A4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اعدادي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0F6A46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دورة يناير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202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80C8B39" wp14:editId="7445EB7C">
                <wp:simplePos x="0" y="0"/>
                <wp:positionH relativeFrom="column">
                  <wp:posOffset>3659505</wp:posOffset>
                </wp:positionH>
                <wp:positionV relativeFrom="paragraph">
                  <wp:posOffset>-571500</wp:posOffset>
                </wp:positionV>
                <wp:extent cx="2442845" cy="577850"/>
                <wp:effectExtent l="0" t="0" r="14605" b="12700"/>
                <wp:wrapNone/>
                <wp:docPr id="3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42845" cy="5778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accent1">
                              <a:shade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7DBD" w:rsidRDefault="00287DBD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 xml:space="preserve">الأكاديمية الجهوية للتربية والتكوين جهة سوس ماسة </w:t>
                            </w:r>
                          </w:p>
                          <w:p w:rsidR="00287DBD" w:rsidRDefault="00287DBD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0"/>
                                <w:szCs w:val="20"/>
                                <w:rtl/>
                                <w:lang w:bidi="ar-MA"/>
                              </w:rPr>
                              <w:t>المديرية الإقليمية تزنيت</w:t>
                            </w:r>
                          </w:p>
                          <w:p w:rsidR="00287DBD" w:rsidRPr="00926306" w:rsidRDefault="00287DBD" w:rsidP="006453E0">
                            <w:pPr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</w:pPr>
                            <w:r w:rsidRPr="00926306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الثانوية الاعدادية ابن ماج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9" type="#_x0000_t202" style="position:absolute;margin-left:288.15pt;margin-top:-45pt;width:192.35pt;height:45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" strokecolor="#243f60 [1604]">
                <v:textbox>
                  <w:txbxContent>
                    <w:p w:rsidR="00287DBD" w:rsidRDefault="00287DBD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 xml:space="preserve">الأكاديمية الجهوية للتربية والتكوين جهة سوس ماسة </w:t>
                      </w:r>
                    </w:p>
                    <w:p w:rsidR="00287DBD" w:rsidRDefault="00287DBD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0"/>
                          <w:szCs w:val="20"/>
                          <w:rtl/>
                          <w:lang w:bidi="ar-MA"/>
                        </w:rPr>
                        <w:t>المديرية الإقليمية تزنيت</w:t>
                      </w:r>
                    </w:p>
                    <w:p w:rsidR="00287DBD" w:rsidRPr="00926306" w:rsidRDefault="00287DBD" w:rsidP="006453E0">
                      <w:pPr>
                        <w:spacing w:after="0" w:line="240" w:lineRule="auto"/>
                        <w:jc w:val="center"/>
                        <w:rPr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</w:pPr>
                      <w:r w:rsidRPr="00926306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الثانوية الاعدادية ابن ماجة</w:t>
                      </w:r>
                    </w:p>
                  </w:txbxContent>
                </v:textbox>
              </v:shape>
            </w:pict>
          </mc:Fallback>
        </mc:AlternateContent>
      </w:r>
      <w:r w:rsidR="006453E0">
        <w:rPr>
          <w:noProof/>
          <w:lang w:eastAsia="fr-FR"/>
        </w:rPr>
        <w:drawing>
          <wp:anchor distT="0" distB="0" distL="114300" distR="114300" simplePos="0" relativeHeight="251654144" behindDoc="0" locked="0" layoutInCell="1" allowOverlap="1" wp14:anchorId="3967F5D3" wp14:editId="644E6A34">
            <wp:simplePos x="0" y="0"/>
            <wp:positionH relativeFrom="column">
              <wp:posOffset>3611880</wp:posOffset>
            </wp:positionH>
            <wp:positionV relativeFrom="paragraph">
              <wp:posOffset>-534035</wp:posOffset>
            </wp:positionV>
            <wp:extent cx="2442845" cy="372110"/>
            <wp:effectExtent l="0" t="0" r="0" b="8890"/>
            <wp:wrapSquare wrapText="bothSides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logo-MENFPENSUP1-aramz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42845" cy="3721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453E0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B61A5BD" wp14:editId="2C20260B">
                <wp:simplePos x="0" y="0"/>
                <wp:positionH relativeFrom="column">
                  <wp:posOffset>-791845</wp:posOffset>
                </wp:positionH>
                <wp:positionV relativeFrom="paragraph">
                  <wp:posOffset>37160</wp:posOffset>
                </wp:positionV>
                <wp:extent cx="6847027" cy="351129"/>
                <wp:effectExtent l="0" t="0" r="0" b="0"/>
                <wp:wrapNone/>
                <wp:docPr id="17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47027" cy="35112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7DBD" w:rsidRDefault="00287DBD" w:rsidP="001C1D04">
                            <w:pPr>
                              <w:spacing w:after="0" w:line="240" w:lineRule="auto"/>
                              <w:jc w:val="center"/>
                              <w:rPr>
                                <w:rFonts w:ascii="Tahoma" w:hAnsi="Tahoma" w:cs="Tahoma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</w:pPr>
                            <w:proofErr w:type="gramStart"/>
                            <w:r>
                              <w:rPr>
                                <w:rFonts w:ascii="Tahoma" w:hAnsi="Tahoma" w:cs="Tahoma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عناصر</w:t>
                            </w:r>
                            <w:proofErr w:type="gramEnd"/>
                            <w:r>
                              <w:rPr>
                                <w:rFonts w:ascii="Tahoma" w:hAnsi="Tahoma" w:cs="Tahoma"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الإجابة</w:t>
                            </w:r>
                          </w:p>
                          <w:p w:rsidR="00287DBD" w:rsidRPr="00AB4787" w:rsidRDefault="00287DBD" w:rsidP="001C1D04">
                            <w:pPr>
                              <w:spacing w:after="0" w:line="240" w:lineRule="auto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0" type="#_x0000_t202" style="position:absolute;margin-left:-62.35pt;margin-top:2.95pt;width:539.15pt;height:27.6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" filled="f" stroked="f">
                <v:textbox>
                  <w:txbxContent>
                    <w:p w:rsidR="00287DBD" w:rsidRDefault="00287DBD" w:rsidP="001C1D04">
                      <w:pPr>
                        <w:spacing w:after="0" w:line="240" w:lineRule="auto"/>
                        <w:jc w:val="center"/>
                        <w:rPr>
                          <w:rFonts w:ascii="Tahoma" w:hAnsi="Tahoma" w:cs="Tahoma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</w:pPr>
                      <w:proofErr w:type="gramStart"/>
                      <w:r>
                        <w:rPr>
                          <w:rFonts w:ascii="Tahoma" w:hAnsi="Tahoma" w:cs="Tahoma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عناصر</w:t>
                      </w:r>
                      <w:proofErr w:type="gramEnd"/>
                      <w:r>
                        <w:rPr>
                          <w:rFonts w:ascii="Tahoma" w:hAnsi="Tahoma" w:cs="Tahoma"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الإجابة</w:t>
                      </w:r>
                    </w:p>
                    <w:p w:rsidR="00287DBD" w:rsidRPr="00AB4787" w:rsidRDefault="00287DBD" w:rsidP="001C1D04">
                      <w:pPr>
                        <w:spacing w:after="0" w:line="240" w:lineRule="auto"/>
                        <w:jc w:val="center"/>
                        <w:rPr>
                          <w:rFonts w:ascii="Arial" w:hAnsi="Arial" w:cs="Arial" w:hint="cs"/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6453E0">
        <w:tab/>
      </w:r>
    </w:p>
    <w:p w:rsidR="006453E0" w:rsidRDefault="005F2939" w:rsidP="006453E0">
      <w:pPr>
        <w:tabs>
          <w:tab w:val="left" w:pos="7039"/>
        </w:tabs>
        <w:rPr>
          <w:rtl/>
        </w:rPr>
      </w:pP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2AB8413" wp14:editId="48F69775">
                <wp:simplePos x="0" y="0"/>
                <wp:positionH relativeFrom="column">
                  <wp:posOffset>-838200</wp:posOffset>
                </wp:positionH>
                <wp:positionV relativeFrom="paragraph">
                  <wp:posOffset>116840</wp:posOffset>
                </wp:positionV>
                <wp:extent cx="3463925" cy="9029700"/>
                <wp:effectExtent l="0" t="0" r="22225" b="19050"/>
                <wp:wrapNone/>
                <wp:docPr id="12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63925" cy="9029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8103D" w:rsidRPr="006D48C2" w:rsidRDefault="00D8103D" w:rsidP="00D8103D">
                            <w:pPr>
                              <w:bidi/>
                              <w:spacing w:after="0" w:line="36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</w:pP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التمرين الثالث </w:t>
                            </w:r>
                            <w:proofErr w:type="gramStart"/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(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4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.5 </w:t>
                            </w: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ن ) :</w:t>
                            </w:r>
                          </w:p>
                          <w:p w:rsidR="00D8103D" w:rsidRPr="000B3B31" w:rsidRDefault="00D8103D" w:rsidP="003C43DD">
                            <w:pPr>
                              <w:pStyle w:val="Paragraphedeliste"/>
                              <w:numPr>
                                <w:ilvl w:val="0"/>
                                <w:numId w:val="7"/>
                              </w:numPr>
                              <w:bidi/>
                              <w:spacing w:after="0" w:line="240" w:lineRule="auto"/>
                              <w:jc w:val="both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أ-المثلث</w:t>
                            </w:r>
                            <w:r w:rsidRPr="000B3B31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720" w:dyaOrig="30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35.25pt;height:11.25pt" o:ole="">
                                  <v:imagedata r:id="rId9" o:title=""/>
                                </v:shape>
                                <o:OLEObject Type="Embed" ProgID="Equation.DSMT4" ShapeID="_x0000_i1025" DrawAspect="Content" ObjectID="_1642164517" r:id="rId10"/>
                              </w:object>
                            </w:r>
                            <w:r w:rsidRPr="000B3B31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قائم الزاوية</w:t>
                            </w:r>
                            <w:r w:rsidR="001D296E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proofErr w:type="gramStart"/>
                            <w:r w:rsidR="001D296E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في</w:t>
                            </w:r>
                            <w:proofErr w:type="gramEnd"/>
                            <w:r w:rsidR="001D296E" w:rsidRPr="000B3B31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79" w:dyaOrig="300">
                                <v:shape id="_x0000_i1026" type="#_x0000_t75" style="width:13.5pt;height:11.25pt" o:ole="">
                                  <v:imagedata r:id="rId11" o:title=""/>
                                </v:shape>
                                <o:OLEObject Type="Embed" ProgID="Equation.DSMT4" ShapeID="_x0000_i1026" DrawAspect="Content" ObjectID="_1642164518" r:id="rId12"/>
                              </w:object>
                            </w:r>
                            <w:r w:rsidR="001D296E">
                              <w:rPr>
                                <w:rFonts w:hint="cs"/>
                                <w:position w:val="-4"/>
                                <w:sz w:val="28"/>
                                <w:szCs w:val="28"/>
                                <w:rtl/>
                              </w:rPr>
                              <w:t>و</w:t>
                            </w:r>
                            <w:r w:rsidRPr="000B3B31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وتره</w:t>
                            </w:r>
                            <w:r w:rsidR="003C43DD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1D296E" w:rsidRPr="001D296E">
                              <w:rPr>
                                <w:position w:val="-16"/>
                                <w:sz w:val="28"/>
                                <w:szCs w:val="28"/>
                              </w:rPr>
                              <w:object w:dxaOrig="700" w:dyaOrig="480">
                                <v:shape id="_x0000_i1027" type="#_x0000_t75" style="width:34.5pt;height:18pt" o:ole="">
                                  <v:imagedata r:id="rId13" o:title=""/>
                                </v:shape>
                                <o:OLEObject Type="Embed" ProgID="Equation.DSMT4" ShapeID="_x0000_i1027" DrawAspect="Content" ObjectID="_1642164519" r:id="rId14"/>
                              </w:object>
                            </w:r>
                            <w:r w:rsidR="001D296E">
                              <w:rPr>
                                <w:rFonts w:hint="cs"/>
                                <w:position w:val="-4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  <w:p w:rsidR="001D296E" w:rsidRPr="00EA1DC4" w:rsidRDefault="001D296E" w:rsidP="003C43DD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3C43D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 1ن  )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3C43DD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=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C36581" w:rsidRDefault="00C36581" w:rsidP="00C36581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ب-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 لكل نسبة مثلثية </w:t>
                            </w:r>
                            <w:r w:rsidRPr="000B3B31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موزعة كالتالي</w:t>
                            </w:r>
                            <w:r w:rsidRPr="000B3B31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:</w:t>
                            </w:r>
                          </w:p>
                          <w:p w:rsidR="00C36581" w:rsidRPr="000B3B31" w:rsidRDefault="00C36581" w:rsidP="00D425CD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</w:t>
                            </w:r>
                            <w:r w:rsidR="00D425C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2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علا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</w:t>
                            </w:r>
                            <w:r w:rsidR="00D425CD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2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</w:t>
                            </w:r>
                            <w:r w:rsidR="00D425CD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تعويض</w:t>
                            </w:r>
                          </w:p>
                          <w:p w:rsidR="00C36581" w:rsidRPr="000B3B31" w:rsidRDefault="00D71459" w:rsidP="00C36581">
                            <w:pPr>
                              <w:bidi/>
                              <w:spacing w:after="0" w:line="240" w:lineRule="auto"/>
                              <w:jc w:val="right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D71459">
                              <w:rPr>
                                <w:position w:val="-84"/>
                                <w:sz w:val="28"/>
                                <w:szCs w:val="28"/>
                              </w:rPr>
                              <w:object w:dxaOrig="5260" w:dyaOrig="1840">
                                <v:shape id="_x0000_i1028" type="#_x0000_t75" style="width:256.5pt;height:69pt" o:ole="">
                                  <v:imagedata r:id="rId15" o:title=""/>
                                </v:shape>
                                <o:OLEObject Type="Embed" ProgID="Equation.DSMT4" ShapeID="_x0000_i1028" DrawAspect="Content" ObjectID="_1642164520" r:id="rId16"/>
                              </w:object>
                            </w:r>
                          </w:p>
                          <w:p w:rsidR="008176DC" w:rsidRPr="000B3B31" w:rsidRDefault="008176DC" w:rsidP="008176DC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ج- </w:t>
                            </w:r>
                            <w:r w:rsidRPr="000B3B31">
                              <w:rPr>
                                <w:position w:val="-10"/>
                                <w:sz w:val="28"/>
                                <w:szCs w:val="28"/>
                              </w:rPr>
                              <w:object w:dxaOrig="1440" w:dyaOrig="360">
                                <v:shape id="_x0000_i1029" type="#_x0000_t75" style="width:70.5pt;height:13.5pt" o:ole="">
                                  <v:imagedata r:id="rId17" o:title=""/>
                                </v:shape>
                                <o:OLEObject Type="Embed" ProgID="Equation.DSMT4" ShapeID="_x0000_i1029" DrawAspect="Content" ObjectID="_1642164521" r:id="rId18"/>
                              </w:object>
                            </w:r>
                          </w:p>
                          <w:p w:rsidR="008176DC" w:rsidRPr="008176DC" w:rsidRDefault="008176DC" w:rsidP="008176DC">
                            <w:pPr>
                              <w:bidi/>
                              <w:spacing w:after="0" w:line="240" w:lineRule="auto"/>
                              <w:jc w:val="both"/>
                              <w:rPr>
                                <w:sz w:val="26"/>
                                <w:szCs w:val="26"/>
                                <w:lang w:bidi="ar-MA"/>
                              </w:rPr>
                            </w:pP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=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D71459" w:rsidRPr="000B3B31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position w:val="-4"/>
                                <w:sz w:val="28"/>
                                <w:szCs w:val="28"/>
                                <w:rtl/>
                              </w:rPr>
                              <w:t xml:space="preserve">2)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)</w:t>
                            </w: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ليكن </w:t>
                            </w:r>
                            <w:r w:rsidRPr="000B3B31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279" w:dyaOrig="260">
                                <v:shape id="_x0000_i1030" type="#_x0000_t75" style="width:13.5pt;height:9.75pt" o:ole="">
                                  <v:imagedata r:id="rId19" o:title=""/>
                                </v:shape>
                                <o:OLEObject Type="Embed" ProgID="Equation.DSMT4" ShapeID="_x0000_i1030" DrawAspect="Content" ObjectID="_1642164522" r:id="rId20"/>
                              </w:object>
                            </w:r>
                            <w:proofErr w:type="gramStart"/>
                            <w:r w:rsidRPr="000B3B31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قياس</w:t>
                            </w:r>
                            <w:proofErr w:type="gramEnd"/>
                            <w:r w:rsidRPr="000B3B31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زاوية حادة بحيث </w:t>
                            </w:r>
                            <w:r w:rsidRPr="00251D97">
                              <w:rPr>
                                <w:position w:val="-30"/>
                                <w:sz w:val="28"/>
                                <w:szCs w:val="28"/>
                              </w:rPr>
                              <w:object w:dxaOrig="1280" w:dyaOrig="800">
                                <v:shape id="_x0000_i1031" type="#_x0000_t75" style="width:62.25pt;height:30pt" o:ole="">
                                  <v:imagedata r:id="rId21" o:title=""/>
                                </v:shape>
                                <o:OLEObject Type="Embed" ProgID="Equation.DSMT4" ShapeID="_x0000_i1031" DrawAspect="Content" ObjectID="_1642164523" r:id="rId22"/>
                              </w:object>
                            </w:r>
                          </w:p>
                          <w:p w:rsidR="00D71459" w:rsidRPr="000B3B31" w:rsidRDefault="00D71459" w:rsidP="00D71459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0B3B31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حساب </w:t>
                            </w:r>
                            <w:r w:rsidRPr="00251D97">
                              <w:rPr>
                                <w:position w:val="-30"/>
                                <w:sz w:val="28"/>
                                <w:szCs w:val="28"/>
                              </w:rPr>
                              <w:object w:dxaOrig="1460" w:dyaOrig="859">
                                <v:shape id="_x0000_i1032" type="#_x0000_t75" style="width:71.25pt;height:32.25pt" o:ole="">
                                  <v:imagedata r:id="rId23" o:title=""/>
                                </v:shape>
                                <o:OLEObject Type="Embed" ProgID="Equation.DSMT4" ShapeID="_x0000_i1032" DrawAspect="Content" ObjectID="_1642164524" r:id="rId24"/>
                              </w:object>
                            </w:r>
                            <w:r w:rsidRPr="000B3B31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36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=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D71459" w:rsidRPr="000B3B31" w:rsidRDefault="00D71459" w:rsidP="00D71459">
                            <w:pPr>
                              <w:pStyle w:val="Paragraphedeliste"/>
                              <w:numPr>
                                <w:ilvl w:val="0"/>
                                <w:numId w:val="8"/>
                              </w:num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0B3B31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حساب </w:t>
                            </w:r>
                            <w:r w:rsidRPr="005F2939">
                              <w:rPr>
                                <w:b/>
                                <w:bCs/>
                                <w:position w:val="-26"/>
                                <w:sz w:val="28"/>
                                <w:szCs w:val="28"/>
                              </w:rPr>
                              <w:object w:dxaOrig="1300" w:dyaOrig="760">
                                <v:shape id="_x0000_i1033" type="#_x0000_t75" style="width:63.75pt;height:28.5pt" o:ole="">
                                  <v:imagedata r:id="rId25" o:title=""/>
                                </v:shape>
                                <o:OLEObject Type="Embed" ProgID="Equation.DSMT4" ShapeID="_x0000_i1033" DrawAspect="Content" ObjectID="_1642164525" r:id="rId26"/>
                              </w:object>
                            </w:r>
                            <w:r w:rsidRPr="000B3B31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:</w: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36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=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D71459" w:rsidRPr="000B3B31" w:rsidRDefault="00D71459" w:rsidP="00D71459">
                            <w:pPr>
                              <w:bidi/>
                              <w:spacing w:after="0" w:line="360" w:lineRule="auto"/>
                              <w:rPr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3) أحسب التعبير</w:t>
                            </w:r>
                            <w:r w:rsidRPr="000B3B31">
                              <w:rPr>
                                <w:position w:val="-4"/>
                                <w:sz w:val="28"/>
                                <w:szCs w:val="28"/>
                              </w:rPr>
                              <w:object w:dxaOrig="240" w:dyaOrig="279">
                                <v:shape id="_x0000_i1034" type="#_x0000_t75" style="width:12pt;height:10.5pt" o:ole="">
                                  <v:imagedata r:id="rId27" o:title=""/>
                                </v:shape>
                                <o:OLEObject Type="Embed" ProgID="Equation.DSMT4" ShapeID="_x0000_i1034" DrawAspect="Content" ObjectID="_1642164526" r:id="rId28"/>
                              </w:object>
                            </w:r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موضحا جميع </w:t>
                            </w:r>
                            <w:proofErr w:type="gramStart"/>
                            <w:r w:rsidRPr="000B3B3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المراحل :</w:t>
                            </w:r>
                            <w:proofErr w:type="gramEnd"/>
                          </w:p>
                          <w:p w:rsidR="00D71459" w:rsidRDefault="00D71459" w:rsidP="00D71459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8D5540">
                              <w:rPr>
                                <w:position w:val="-30"/>
                                <w:sz w:val="24"/>
                                <w:szCs w:val="24"/>
                              </w:rPr>
                              <w:object w:dxaOrig="5539" w:dyaOrig="720">
                                <v:shape id="_x0000_i1035" type="#_x0000_t75" style="width:250.5pt;height:27pt" o:ole="">
                                  <v:imagedata r:id="rId29" o:title=""/>
                                </v:shape>
                                <o:OLEObject Type="Embed" ProgID="Equation.DSMT4" ShapeID="_x0000_i1035" DrawAspect="Content" ObjectID="_1642164527" r:id="rId30"/>
                              </w:objec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=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2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D71459" w:rsidRPr="006D48C2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</w:pP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التمرين ال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رابع</w:t>
                            </w: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proofErr w:type="gramStart"/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(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3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ن ) :</w:t>
                            </w:r>
                          </w:p>
                          <w:p w:rsidR="00D71459" w:rsidRPr="00E06AB8" w:rsidRDefault="00D71459" w:rsidP="00D71459">
                            <w:pPr>
                              <w:pStyle w:val="Paragraphedeliste"/>
                              <w:numPr>
                                <w:ilvl w:val="0"/>
                                <w:numId w:val="18"/>
                              </w:numPr>
                              <w:bidi/>
                              <w:spacing w:after="0" w:line="240" w:lineRule="auto"/>
                              <w:rPr>
                                <w:position w:val="-8"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position w:val="-30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8D5540">
                              <w:rPr>
                                <w:position w:val="-36"/>
                              </w:rPr>
                              <w:object w:dxaOrig="2580" w:dyaOrig="859">
                                <v:shape id="_x0000_i1036" type="#_x0000_t75" style="width:127.5pt;height:32.25pt" o:ole="">
                                  <v:imagedata r:id="rId31" o:title=""/>
                                </v:shape>
                                <o:OLEObject Type="Embed" ProgID="Equation.DSMT4" ShapeID="_x0000_i1036" DrawAspect="Content" ObjectID="_1642164528" r:id="rId32"/>
                              </w:object>
                            </w:r>
                          </w:p>
                          <w:p w:rsidR="00D71459" w:rsidRPr="00251D97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251D97">
                              <w:rPr>
                                <w:position w:val="-30"/>
                                <w:sz w:val="28"/>
                                <w:szCs w:val="28"/>
                              </w:rPr>
                              <w:object w:dxaOrig="2560" w:dyaOrig="800">
                                <v:shape id="_x0000_i1037" type="#_x0000_t75" style="width:127.5pt;height:30pt" o:ole="">
                                  <v:imagedata r:id="rId33" o:title=""/>
                                </v:shape>
                                <o:OLEObject Type="Embed" ProgID="Equation.DSMT4" ShapeID="_x0000_i1037" DrawAspect="Content" ObjectID="_1642164529" r:id="rId34"/>
                              </w:object>
                            </w:r>
                            <w:r>
                              <w:rPr>
                                <w:rFonts w:hint="cs"/>
                                <w:position w:val="-30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position w:val="-8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إذن :</w:t>
                            </w:r>
                            <w:r w:rsidRPr="00251D97">
                              <w:rPr>
                                <w:rFonts w:hint="cs"/>
                                <w:position w:val="-8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251D97">
                              <w:rPr>
                                <w:position w:val="-30"/>
                                <w:sz w:val="28"/>
                                <w:szCs w:val="28"/>
                              </w:rPr>
                              <w:object w:dxaOrig="1600" w:dyaOrig="800">
                                <v:shape id="_x0000_i1038" type="#_x0000_t75" style="width:79.5pt;height:30pt" o:ole="">
                                  <v:imagedata r:id="rId35" o:title=""/>
                                </v:shape>
                                <o:OLEObject Type="Embed" ProgID="Equation.DSMT4" ShapeID="_x0000_i1038" DrawAspect="Content" ObjectID="_1642164530" r:id="rId36"/>
                              </w:objec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</w:t>
                            </w:r>
                            <w:r>
                              <w:rPr>
                                <w:b/>
                                <w:bCs/>
                                <w:sz w:val="26"/>
                                <w:szCs w:val="26"/>
                                <w:lang w:bidi="ar-MA"/>
                              </w:rPr>
                              <w:t>1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=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حساب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+</w:t>
                            </w:r>
                            <w:r w:rsidRPr="008176DC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0.5 ن)</w:t>
                            </w:r>
                            <w:r w:rsidRPr="008176DC">
                              <w:rPr>
                                <w:rFonts w:hint="cs"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8176DC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لمقارنة </w:t>
                            </w:r>
                          </w:p>
                          <w:p w:rsidR="00D71459" w:rsidRPr="00E06AB8" w:rsidRDefault="00D71459" w:rsidP="00D71459">
                            <w:pPr>
                              <w:pStyle w:val="Paragraphedeliste"/>
                              <w:numPr>
                                <w:ilvl w:val="0"/>
                                <w:numId w:val="18"/>
                              </w:num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</w:rPr>
                            </w:pPr>
                            <w:r w:rsidRPr="00E06AB8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استنتج </w:t>
                            </w:r>
                            <w:proofErr w:type="gramStart"/>
                            <w:r w:rsidRPr="00E06AB8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أن  </w:t>
                            </w:r>
                            <w:r w:rsidRPr="00E06AB8">
                              <w:rPr>
                                <w:position w:val="-6"/>
                                <w:sz w:val="28"/>
                                <w:szCs w:val="28"/>
                                <w:lang w:bidi="ar-MA"/>
                              </w:rPr>
                              <w:object w:dxaOrig="1760" w:dyaOrig="480">
                                <v:shape id="_x0000_i1039" type="#_x0000_t75" style="width:88.5pt;height:18pt" o:ole="">
                                  <v:imagedata r:id="rId37" o:title=""/>
                                </v:shape>
                                <o:OLEObject Type="Embed" ProgID="Equation.DSMT4" ShapeID="_x0000_i1039" DrawAspect="Content" ObjectID="_1642164531" r:id="rId38"/>
                              </w:object>
                            </w:r>
                            <w:r w:rsidRPr="00E06AB8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: </w:t>
                            </w:r>
                            <w:r w:rsidRPr="00E06AB8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</w:t>
                            </w:r>
                            <w:r w:rsidRPr="00E06AB8">
                              <w:rPr>
                                <w:b/>
                                <w:bCs/>
                                <w:sz w:val="26"/>
                                <w:szCs w:val="26"/>
                                <w:lang w:bidi="ar-MA"/>
                              </w:rPr>
                              <w:t>1</w:t>
                            </w:r>
                            <w:r w:rsidRPr="00E06AB8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ن)</w:t>
                            </w:r>
                          </w:p>
                          <w:p w:rsidR="00D71459" w:rsidRPr="005C2CCA" w:rsidRDefault="00D71459" w:rsidP="00D71459">
                            <w:pPr>
                              <w:pStyle w:val="Paragraphedeliste"/>
                              <w:numPr>
                                <w:ilvl w:val="0"/>
                                <w:numId w:val="18"/>
                              </w:numPr>
                              <w:bidi/>
                              <w:spacing w:after="0" w:line="240" w:lineRule="auto"/>
                              <w:rPr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251D97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أحسب المسافة</w:t>
                            </w:r>
                            <w:r w:rsidRPr="00251D97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499" w:dyaOrig="320">
                                <v:shape id="_x0000_i1040" type="#_x0000_t75" style="width:25.5pt;height:12pt" o:ole="">
                                  <v:imagedata r:id="rId39" o:title=""/>
                                </v:shape>
                                <o:OLEObject Type="Embed" ProgID="Equation.DSMT4" ShapeID="_x0000_i1040" DrawAspect="Content" ObjectID="_1642164532" r:id="rId40"/>
                              </w:objec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:  </w:t>
                            </w:r>
                            <w:r w:rsidRPr="00E06AB8">
                              <w:rPr>
                                <w:position w:val="-30"/>
                                <w:sz w:val="28"/>
                                <w:szCs w:val="28"/>
                              </w:rPr>
                              <w:object w:dxaOrig="1020" w:dyaOrig="800">
                                <v:shape id="_x0000_i1041" type="#_x0000_t75" style="width:51.75pt;height:30pt" o:ole="">
                                  <v:imagedata r:id="rId41" o:title=""/>
                                </v:shape>
                                <o:OLEObject Type="Embed" ProgID="Equation.DSMT4" ShapeID="_x0000_i1041" DrawAspect="Content" ObjectID="_1642164533" r:id="rId42"/>
                              </w:objec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5C2CCA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</w:t>
                            </w:r>
                            <w:r w:rsidRPr="005C2CCA">
                              <w:rPr>
                                <w:b/>
                                <w:bCs/>
                                <w:sz w:val="26"/>
                                <w:szCs w:val="26"/>
                                <w:lang w:bidi="ar-MA"/>
                              </w:rPr>
                              <w:t>1</w:t>
                            </w:r>
                            <w:r w:rsidRPr="005C2CCA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=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للنتيجة </w: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360" w:lineRule="auto"/>
                              <w:rPr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</w:pP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التمرين ال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خامس</w:t>
                            </w: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proofErr w:type="gramStart"/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(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2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6D48C2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>ن ) :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u w:val="single"/>
                                <w:rtl/>
                                <w:lang w:bidi="ar-MA"/>
                              </w:rPr>
                              <w:t xml:space="preserve"> </w:t>
                            </w:r>
                          </w:p>
                          <w:p w:rsidR="00D71459" w:rsidRPr="00251D97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1</w:t>
                            </w:r>
                            <w:r w:rsidRPr="00251D97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) أحسب قياس </w:t>
                            </w:r>
                            <w:proofErr w:type="gramStart"/>
                            <w:r w:rsidRPr="00251D97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الزاوية</w:t>
                            </w:r>
                            <w:proofErr w:type="gramEnd"/>
                            <w:r w:rsidRPr="00251D97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251D97">
                              <w:rPr>
                                <w:sz w:val="28"/>
                                <w:szCs w:val="28"/>
                                <w:lang w:bidi="ar-MA"/>
                              </w:rPr>
                              <w:object w:dxaOrig="680" w:dyaOrig="360">
                                <v:shape id="_x0000_i1042" type="#_x0000_t75" style="width:33.75pt;height:13.5pt" o:ole="">
                                  <v:imagedata r:id="rId43" o:title=""/>
                                </v:shape>
                                <o:OLEObject Type="Embed" ProgID="Equation.DSMT4" ShapeID="_x0000_i1042" DrawAspect="Content" ObjectID="_1642164534" r:id="rId44"/>
                              </w:object>
                            </w:r>
                            <w:r>
                              <w:rPr>
                                <w:sz w:val="28"/>
                                <w:szCs w:val="28"/>
                                <w:lang w:bidi="ar-MA"/>
                              </w:rPr>
                              <w:t xml:space="preserve">     </w:t>
                            </w:r>
                            <w:r w:rsidRPr="00251D97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position w:val="-6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Pr="005C2CCA">
                              <w:rPr>
                                <w:sz w:val="28"/>
                                <w:szCs w:val="28"/>
                                <w:lang w:bidi="ar-MA"/>
                              </w:rPr>
                              <w:t xml:space="preserve"> </w:t>
                            </w:r>
                            <w:r w:rsidRPr="005C2CCA">
                              <w:rPr>
                                <w:position w:val="-6"/>
                                <w:sz w:val="28"/>
                                <w:szCs w:val="28"/>
                                <w:lang w:bidi="ar-MA"/>
                              </w:rPr>
                              <w:object w:dxaOrig="1340" w:dyaOrig="380">
                                <v:shape id="_x0000_i1043" type="#_x0000_t75" style="width:66.75pt;height:14.25pt" o:ole="">
                                  <v:imagedata r:id="rId45" o:title=""/>
                                </v:shape>
                                <o:OLEObject Type="Embed" ProgID="Equation.DSMT4" ShapeID="_x0000_i1043" DrawAspect="Content" ObjectID="_1642164535" r:id="rId46"/>
                              </w:objec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5C2CCA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</w:t>
                            </w:r>
                            <w:r w:rsidRPr="005C2CCA">
                              <w:rPr>
                                <w:b/>
                                <w:bCs/>
                                <w:sz w:val="26"/>
                                <w:szCs w:val="26"/>
                                <w:lang w:bidi="ar-MA"/>
                              </w:rPr>
                              <w:t>1</w:t>
                            </w:r>
                            <w:r w:rsidRPr="005C2CCA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=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للنتيجة </w:t>
                            </w:r>
                          </w:p>
                          <w:p w:rsidR="00D71459" w:rsidRPr="00251D97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251D97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251D97">
                              <w:rPr>
                                <w:sz w:val="28"/>
                                <w:szCs w:val="28"/>
                                <w:lang w:bidi="ar-MA"/>
                              </w:rPr>
                              <w:t>2</w:t>
                            </w:r>
                            <w:r w:rsidRPr="00251D97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) أحسب قياس الزاوية </w:t>
                            </w:r>
                            <w:r w:rsidRPr="00251D97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660" w:dyaOrig="380">
                                <v:shape id="_x0000_i1044" type="#_x0000_t75" style="width:32.25pt;height:14.25pt" o:ole="">
                                  <v:imagedata r:id="rId47" o:title=""/>
                                </v:shape>
                                <o:OLEObject Type="Embed" ProgID="Equation.DSMT4" ShapeID="_x0000_i1044" DrawAspect="Content" ObjectID="_1642164536" r:id="rId48"/>
                              </w:object>
                            </w:r>
                            <w:r w:rsidRPr="00251D97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:</w:t>
                            </w:r>
                            <w:r>
                              <w:rPr>
                                <w:position w:val="-6"/>
                                <w:sz w:val="28"/>
                                <w:szCs w:val="28"/>
                              </w:rPr>
                              <w:t xml:space="preserve">    </w:t>
                            </w:r>
                            <w:r w:rsidRPr="00251D97">
                              <w:rPr>
                                <w:position w:val="-6"/>
                                <w:sz w:val="28"/>
                                <w:szCs w:val="28"/>
                              </w:rPr>
                              <w:object w:dxaOrig="1420" w:dyaOrig="380">
                                <v:shape id="_x0000_i1045" type="#_x0000_t75" style="width:69pt;height:14.25pt" o:ole="">
                                  <v:imagedata r:id="rId49" o:title=""/>
                                </v:shape>
                                <o:OLEObject Type="Embed" ProgID="Equation.DSMT4" ShapeID="_x0000_i1045" DrawAspect="Content" ObjectID="_1642164537" r:id="rId50"/>
                              </w:object>
                            </w:r>
                          </w:p>
                          <w:p w:rsidR="00D71459" w:rsidRDefault="00D71459" w:rsidP="00D71459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 w:rsidRPr="005C2CCA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>(</w:t>
                            </w:r>
                            <w:r w:rsidRPr="005C2CCA">
                              <w:rPr>
                                <w:b/>
                                <w:bCs/>
                                <w:sz w:val="26"/>
                                <w:szCs w:val="26"/>
                                <w:lang w:bidi="ar-MA"/>
                              </w:rPr>
                              <w:t>1</w:t>
                            </w:r>
                            <w:r w:rsidRPr="005C2CCA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 ن)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MA"/>
                              </w:rPr>
                              <w:t xml:space="preserve">=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للنتيجة </w:t>
                            </w:r>
                          </w:p>
                          <w:p w:rsidR="00AD5A65" w:rsidRPr="008176DC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</w:p>
                          <w:p w:rsidR="00AD5A65" w:rsidRPr="00AD5A65" w:rsidRDefault="00AD5A65" w:rsidP="00AD5A6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p w:rsidR="00287DBD" w:rsidRPr="00273BA2" w:rsidRDefault="00287DBD" w:rsidP="006453E0">
                            <w:pPr>
                              <w:bidi/>
                              <w:spacing w:after="0" w:line="240" w:lineRule="auto"/>
                              <w:rPr>
                                <w:position w:val="-6"/>
                                <w:sz w:val="24"/>
                                <w:szCs w:val="24"/>
                                <w:rtl/>
                              </w:rPr>
                            </w:pPr>
                          </w:p>
                          <w:p w:rsidR="00287DBD" w:rsidRPr="00273BA2" w:rsidRDefault="00287DBD" w:rsidP="006453E0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4"/>
                                <w:szCs w:val="24"/>
                                <w:lang w:bidi="ar-MA"/>
                              </w:rPr>
                            </w:pPr>
                          </w:p>
                          <w:p w:rsidR="00287DBD" w:rsidRPr="00273BA2" w:rsidRDefault="00287DBD" w:rsidP="006453E0">
                            <w:pPr>
                              <w:bidi/>
                              <w:spacing w:after="0" w:line="240" w:lineRule="auto"/>
                              <w:ind w:left="360"/>
                              <w:jc w:val="right"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 w:rsidRPr="00273BA2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31" type="#_x0000_t202" style="position:absolute;margin-left:-66pt;margin-top:9.2pt;width:272.75pt;height:71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">
                <v:textbox>
                  <w:txbxContent>
                    <w:p w:rsidR="00D8103D" w:rsidRPr="006D48C2" w:rsidRDefault="00D8103D" w:rsidP="00D8103D">
                      <w:pPr>
                        <w:bidi/>
                        <w:spacing w:after="0" w:line="360" w:lineRule="auto"/>
                        <w:rPr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</w:pP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التمرين الثالث </w:t>
                      </w:r>
                      <w:proofErr w:type="gramStart"/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(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4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.5 </w:t>
                      </w: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ن ) :</w:t>
                      </w:r>
                    </w:p>
                    <w:p w:rsidR="00D8103D" w:rsidRPr="000B3B31" w:rsidRDefault="00D8103D" w:rsidP="003C43DD">
                      <w:pPr>
                        <w:pStyle w:val="Paragraphedeliste"/>
                        <w:numPr>
                          <w:ilvl w:val="0"/>
                          <w:numId w:val="7"/>
                        </w:numPr>
                        <w:bidi/>
                        <w:spacing w:after="0" w:line="240" w:lineRule="auto"/>
                        <w:jc w:val="both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أ-المثلث</w:t>
                      </w:r>
                      <w:r w:rsidRPr="000B3B31">
                        <w:rPr>
                          <w:position w:val="-4"/>
                          <w:sz w:val="28"/>
                          <w:szCs w:val="28"/>
                        </w:rPr>
                        <w:object w:dxaOrig="720" w:dyaOrig="300">
                          <v:shape id="_x0000_i1025" type="#_x0000_t75" style="width:35.25pt;height:11.25pt" o:ole="">
                            <v:imagedata r:id="rId51" o:title=""/>
                          </v:shape>
                          <o:OLEObject Type="Embed" ProgID="Equation.DSMT4" ShapeID="_x0000_i1025" DrawAspect="Content" ObjectID="_1639169660" r:id="rId52"/>
                        </w:object>
                      </w:r>
                      <w:r w:rsidRPr="000B3B31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قائم الزاوية</w:t>
                      </w:r>
                      <w:r w:rsidR="001D296E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proofErr w:type="gramStart"/>
                      <w:r w:rsidR="001D296E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في</w:t>
                      </w:r>
                      <w:proofErr w:type="gramEnd"/>
                      <w:r w:rsidR="001D296E" w:rsidRPr="000B3B31">
                        <w:rPr>
                          <w:position w:val="-4"/>
                          <w:sz w:val="28"/>
                          <w:szCs w:val="28"/>
                        </w:rPr>
                        <w:object w:dxaOrig="279" w:dyaOrig="300">
                          <v:shape id="_x0000_i1026" type="#_x0000_t75" style="width:13.5pt;height:11.25pt" o:ole="">
                            <v:imagedata r:id="rId53" o:title=""/>
                          </v:shape>
                          <o:OLEObject Type="Embed" ProgID="Equation.DSMT4" ShapeID="_x0000_i1026" DrawAspect="Content" ObjectID="_1639169661" r:id="rId54"/>
                        </w:object>
                      </w:r>
                      <w:r w:rsidR="001D296E"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  <w:t>و</w:t>
                      </w:r>
                      <w:r w:rsidRPr="000B3B31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وتره</w:t>
                      </w:r>
                      <w:r w:rsidR="003C43DD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1D296E" w:rsidRPr="001D296E">
                        <w:rPr>
                          <w:position w:val="-16"/>
                          <w:sz w:val="28"/>
                          <w:szCs w:val="28"/>
                        </w:rPr>
                        <w:object w:dxaOrig="700" w:dyaOrig="480">
                          <v:shape id="_x0000_i1027" type="#_x0000_t75" style="width:34.5pt;height:18pt" o:ole="">
                            <v:imagedata r:id="rId55" o:title=""/>
                          </v:shape>
                          <o:OLEObject Type="Embed" ProgID="Equation.DSMT4" ShapeID="_x0000_i1027" DrawAspect="Content" ObjectID="_1639169662" r:id="rId56"/>
                        </w:object>
                      </w:r>
                      <w:r w:rsidR="001D296E"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  <w:p w:rsidR="001D296E" w:rsidRPr="00EA1DC4" w:rsidRDefault="001D296E" w:rsidP="003C43DD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3C43DD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 1ن  )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3C43DD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=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C36581" w:rsidRDefault="00C36581" w:rsidP="00C36581">
                      <w:pPr>
                        <w:bidi/>
                        <w:spacing w:after="0" w:line="240" w:lineRule="auto"/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ب-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لكل نسبة مثلثية </w:t>
                      </w:r>
                      <w:r w:rsidRPr="000B3B31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  <w:lang w:bidi="ar-MA"/>
                        </w:rPr>
                        <w:t>موزعة كالتالي</w:t>
                      </w:r>
                      <w:r w:rsidRPr="000B3B31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:</w:t>
                      </w:r>
                    </w:p>
                    <w:p w:rsidR="00C36581" w:rsidRPr="000B3B31" w:rsidRDefault="00C36581" w:rsidP="00D425CD">
                      <w:p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</w:t>
                      </w:r>
                      <w:r w:rsidR="00D425CD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2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علا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</w:t>
                      </w:r>
                      <w:r w:rsidR="00D425CD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2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</w:t>
                      </w:r>
                      <w:r w:rsidR="00D425CD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تعويض</w:t>
                      </w:r>
                    </w:p>
                    <w:p w:rsidR="00C36581" w:rsidRPr="000B3B31" w:rsidRDefault="00D71459" w:rsidP="00C36581">
                      <w:pPr>
                        <w:bidi/>
                        <w:spacing w:after="0" w:line="240" w:lineRule="auto"/>
                        <w:jc w:val="right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D71459">
                        <w:rPr>
                          <w:position w:val="-84"/>
                          <w:sz w:val="28"/>
                          <w:szCs w:val="28"/>
                        </w:rPr>
                        <w:object w:dxaOrig="5260" w:dyaOrig="1840">
                          <v:shape id="_x0000_i1045" type="#_x0000_t75" style="width:256.5pt;height:69pt" o:ole="">
                            <v:imagedata r:id="rId57" o:title=""/>
                          </v:shape>
                          <o:OLEObject Type="Embed" ProgID="Equation.DSMT4" ShapeID="_x0000_i1045" DrawAspect="Content" ObjectID="_1639169663" r:id="rId58"/>
                        </w:object>
                      </w:r>
                    </w:p>
                    <w:p w:rsidR="008176DC" w:rsidRPr="000B3B31" w:rsidRDefault="008176DC" w:rsidP="008176DC">
                      <w:p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ج- </w:t>
                      </w:r>
                      <w:r w:rsidRPr="000B3B31">
                        <w:rPr>
                          <w:position w:val="-10"/>
                          <w:sz w:val="28"/>
                          <w:szCs w:val="28"/>
                        </w:rPr>
                        <w:object w:dxaOrig="1440" w:dyaOrig="360">
                          <v:shape id="_x0000_i1028" type="#_x0000_t75" style="width:70.5pt;height:13.5pt" o:ole="">
                            <v:imagedata r:id="rId59" o:title=""/>
                          </v:shape>
                          <o:OLEObject Type="Embed" ProgID="Equation.DSMT4" ShapeID="_x0000_i1028" DrawAspect="Content" ObjectID="_1639169664" r:id="rId60"/>
                        </w:object>
                      </w:r>
                    </w:p>
                    <w:p w:rsidR="008176DC" w:rsidRPr="008176DC" w:rsidRDefault="008176DC" w:rsidP="008176DC">
                      <w:pPr>
                        <w:bidi/>
                        <w:spacing w:after="0" w:line="240" w:lineRule="auto"/>
                        <w:jc w:val="both"/>
                        <w:rPr>
                          <w:sz w:val="26"/>
                          <w:szCs w:val="26"/>
                          <w:lang w:bidi="ar-MA"/>
                        </w:rPr>
                      </w:pP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=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D71459" w:rsidRPr="000B3B31" w:rsidRDefault="00D71459" w:rsidP="00D71459">
                      <w:p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  <w:t xml:space="preserve">2)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)</w:t>
                      </w: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ليكن </w:t>
                      </w:r>
                      <w:r w:rsidRPr="000B3B31">
                        <w:rPr>
                          <w:position w:val="-6"/>
                          <w:sz w:val="28"/>
                          <w:szCs w:val="28"/>
                        </w:rPr>
                        <w:object w:dxaOrig="279" w:dyaOrig="260">
                          <v:shape id="_x0000_i1029" type="#_x0000_t75" style="width:13.5pt;height:9.75pt" o:ole="">
                            <v:imagedata r:id="rId61" o:title=""/>
                          </v:shape>
                          <o:OLEObject Type="Embed" ProgID="Equation.DSMT4" ShapeID="_x0000_i1029" DrawAspect="Content" ObjectID="_1639169665" r:id="rId62"/>
                        </w:object>
                      </w:r>
                      <w:proofErr w:type="gramStart"/>
                      <w:r w:rsidRPr="000B3B31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قياس</w:t>
                      </w:r>
                      <w:proofErr w:type="gramEnd"/>
                      <w:r w:rsidRPr="000B3B31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زاوية حادة بحيث </w:t>
                      </w:r>
                      <w:r w:rsidRPr="00251D97">
                        <w:rPr>
                          <w:position w:val="-30"/>
                          <w:sz w:val="28"/>
                          <w:szCs w:val="28"/>
                        </w:rPr>
                        <w:object w:dxaOrig="1280" w:dyaOrig="800">
                          <v:shape id="_x0000_i1030" type="#_x0000_t75" style="width:62.25pt;height:30pt" o:ole="">
                            <v:imagedata r:id="rId63" o:title=""/>
                          </v:shape>
                          <o:OLEObject Type="Embed" ProgID="Equation.DSMT4" ShapeID="_x0000_i1030" DrawAspect="Content" ObjectID="_1639169666" r:id="rId64"/>
                        </w:object>
                      </w:r>
                    </w:p>
                    <w:p w:rsidR="00D71459" w:rsidRPr="000B3B31" w:rsidRDefault="00D71459" w:rsidP="00D71459">
                      <w:pPr>
                        <w:pStyle w:val="Paragraphedeliste"/>
                        <w:numPr>
                          <w:ilvl w:val="0"/>
                          <w:numId w:val="8"/>
                        </w:numPr>
                        <w:bidi/>
                        <w:spacing w:after="0" w:line="240" w:lineRule="auto"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0B3B31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 xml:space="preserve">حساب </w:t>
                      </w:r>
                      <w:r w:rsidRPr="00251D97">
                        <w:rPr>
                          <w:position w:val="-30"/>
                          <w:sz w:val="28"/>
                          <w:szCs w:val="28"/>
                        </w:rPr>
                        <w:object w:dxaOrig="1460" w:dyaOrig="859">
                          <v:shape id="_x0000_i1043" type="#_x0000_t75" style="width:71.25pt;height:32.25pt" o:ole="">
                            <v:imagedata r:id="rId65" o:title=""/>
                          </v:shape>
                          <o:OLEObject Type="Embed" ProgID="Equation.DSMT4" ShapeID="_x0000_i1043" DrawAspect="Content" ObjectID="_1639169667" r:id="rId66"/>
                        </w:object>
                      </w:r>
                      <w:r w:rsidRPr="000B3B31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:</w:t>
                      </w:r>
                    </w:p>
                    <w:p w:rsidR="00D71459" w:rsidRDefault="00D71459" w:rsidP="00D71459">
                      <w:pPr>
                        <w:bidi/>
                        <w:spacing w:after="0" w:line="360" w:lineRule="auto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=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D71459" w:rsidRPr="000B3B31" w:rsidRDefault="00D71459" w:rsidP="00D71459">
                      <w:pPr>
                        <w:pStyle w:val="Paragraphedeliste"/>
                        <w:numPr>
                          <w:ilvl w:val="0"/>
                          <w:numId w:val="8"/>
                        </w:numPr>
                        <w:bidi/>
                        <w:spacing w:after="0" w:line="240" w:lineRule="auto"/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0B3B31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 xml:space="preserve">حساب </w:t>
                      </w:r>
                      <w:r w:rsidRPr="005F2939">
                        <w:rPr>
                          <w:b/>
                          <w:bCs/>
                          <w:position w:val="-26"/>
                          <w:sz w:val="28"/>
                          <w:szCs w:val="28"/>
                        </w:rPr>
                        <w:object w:dxaOrig="1300" w:dyaOrig="760">
                          <v:shape id="_x0000_i1044" type="#_x0000_t75" style="width:63.75pt;height:28.5pt" o:ole="">
                            <v:imagedata r:id="rId67" o:title=""/>
                          </v:shape>
                          <o:OLEObject Type="Embed" ProgID="Equation.DSMT4" ShapeID="_x0000_i1044" DrawAspect="Content" ObjectID="_1639169668" r:id="rId68"/>
                        </w:object>
                      </w:r>
                      <w:r w:rsidRPr="000B3B31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:</w:t>
                      </w:r>
                    </w:p>
                    <w:p w:rsidR="00D71459" w:rsidRDefault="00D71459" w:rsidP="00D71459">
                      <w:pPr>
                        <w:bidi/>
                        <w:spacing w:after="0" w:line="360" w:lineRule="auto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=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D71459" w:rsidRPr="000B3B31" w:rsidRDefault="00D71459" w:rsidP="00D71459">
                      <w:pPr>
                        <w:bidi/>
                        <w:spacing w:after="0" w:line="360" w:lineRule="auto"/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3) أحسب التعبير</w:t>
                      </w:r>
                      <w:r w:rsidRPr="000B3B31">
                        <w:rPr>
                          <w:position w:val="-4"/>
                          <w:sz w:val="28"/>
                          <w:szCs w:val="28"/>
                        </w:rPr>
                        <w:object w:dxaOrig="240" w:dyaOrig="279">
                          <v:shape id="_x0000_i1031" type="#_x0000_t75" style="width:12pt;height:10.5pt" o:ole="">
                            <v:imagedata r:id="rId69" o:title=""/>
                          </v:shape>
                          <o:OLEObject Type="Embed" ProgID="Equation.DSMT4" ShapeID="_x0000_i1031" DrawAspect="Content" ObjectID="_1639169669" r:id="rId70"/>
                        </w:object>
                      </w:r>
                      <w:r w:rsidRPr="000B3B3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موضحا جميع المراحل :</w:t>
                      </w:r>
                    </w:p>
                    <w:p w:rsidR="00D71459" w:rsidRDefault="00D71459" w:rsidP="00D71459">
                      <w:pPr>
                        <w:bidi/>
                        <w:spacing w:after="0" w:line="240" w:lineRule="auto"/>
                        <w:jc w:val="center"/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8D5540">
                        <w:rPr>
                          <w:position w:val="-30"/>
                          <w:sz w:val="24"/>
                          <w:szCs w:val="24"/>
                        </w:rPr>
                        <w:object w:dxaOrig="5539" w:dyaOrig="720">
                          <v:shape id="_x0000_i1032" type="#_x0000_t75" style="width:250.5pt;height:27pt" o:ole="">
                            <v:imagedata r:id="rId71" o:title=""/>
                          </v:shape>
                          <o:OLEObject Type="Embed" ProgID="Equation.DSMT4" ShapeID="_x0000_i1032" DrawAspect="Content" ObjectID="_1639169670" r:id="rId72"/>
                        </w:objec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=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2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D71459" w:rsidRPr="006D48C2" w:rsidRDefault="00D71459" w:rsidP="00D71459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</w:pP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التمرين ال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رابع</w:t>
                      </w: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proofErr w:type="gramStart"/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(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3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ن ) :</w:t>
                      </w:r>
                    </w:p>
                    <w:p w:rsidR="00D71459" w:rsidRPr="00E06AB8" w:rsidRDefault="00D71459" w:rsidP="00D71459">
                      <w:pPr>
                        <w:pStyle w:val="Paragraphedeliste"/>
                        <w:numPr>
                          <w:ilvl w:val="0"/>
                          <w:numId w:val="18"/>
                        </w:numPr>
                        <w:bidi/>
                        <w:spacing w:after="0" w:line="240" w:lineRule="auto"/>
                        <w:rPr>
                          <w:position w:val="-8"/>
                          <w:sz w:val="28"/>
                          <w:szCs w:val="28"/>
                        </w:rPr>
                      </w:pPr>
                      <w:r>
                        <w:rPr>
                          <w:position w:val="-30"/>
                          <w:sz w:val="28"/>
                          <w:szCs w:val="28"/>
                        </w:rPr>
                        <w:t xml:space="preserve"> </w:t>
                      </w:r>
                      <w:r w:rsidRPr="008D5540">
                        <w:rPr>
                          <w:position w:val="-36"/>
                        </w:rPr>
                        <w:object w:dxaOrig="2580" w:dyaOrig="859">
                          <v:shape id="_x0000_i1033" type="#_x0000_t75" style="width:127.5pt;height:32.25pt" o:ole="">
                            <v:imagedata r:id="rId73" o:title=""/>
                          </v:shape>
                          <o:OLEObject Type="Embed" ProgID="Equation.DSMT4" ShapeID="_x0000_i1033" DrawAspect="Content" ObjectID="_1639169671" r:id="rId74"/>
                        </w:object>
                      </w:r>
                    </w:p>
                    <w:p w:rsidR="00D71459" w:rsidRPr="00251D97" w:rsidRDefault="00D71459" w:rsidP="00D71459">
                      <w:p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251D97">
                        <w:rPr>
                          <w:position w:val="-30"/>
                          <w:sz w:val="28"/>
                          <w:szCs w:val="28"/>
                        </w:rPr>
                        <w:object w:dxaOrig="2560" w:dyaOrig="800">
                          <v:shape id="_x0000_i1034" type="#_x0000_t75" style="width:127.5pt;height:30pt" o:ole="">
                            <v:imagedata r:id="rId75" o:title=""/>
                          </v:shape>
                          <o:OLEObject Type="Embed" ProgID="Equation.DSMT4" ShapeID="_x0000_i1034" DrawAspect="Content" ObjectID="_1639169672" r:id="rId76"/>
                        </w:object>
                      </w:r>
                      <w:r>
                        <w:rPr>
                          <w:rFonts w:hint="cs"/>
                          <w:position w:val="-30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rFonts w:hint="cs"/>
                          <w:position w:val="-8"/>
                          <w:sz w:val="28"/>
                          <w:szCs w:val="28"/>
                          <w:rtl/>
                          <w:lang w:bidi="ar-MA"/>
                        </w:rPr>
                        <w:t>إذن :</w:t>
                      </w:r>
                      <w:r w:rsidRPr="00251D97">
                        <w:rPr>
                          <w:rFonts w:hint="cs"/>
                          <w:position w:val="-8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251D97">
                        <w:rPr>
                          <w:position w:val="-30"/>
                          <w:sz w:val="28"/>
                          <w:szCs w:val="28"/>
                        </w:rPr>
                        <w:object w:dxaOrig="1600" w:dyaOrig="800">
                          <v:shape id="_x0000_i1035" type="#_x0000_t75" style="width:79.5pt;height:30pt" o:ole="">
                            <v:imagedata r:id="rId77" o:title=""/>
                          </v:shape>
                          <o:OLEObject Type="Embed" ProgID="Equation.DSMT4" ShapeID="_x0000_i1035" DrawAspect="Content" ObjectID="_1639169673" r:id="rId78"/>
                        </w:object>
                      </w:r>
                    </w:p>
                    <w:p w:rsidR="00D71459" w:rsidRDefault="00D71459" w:rsidP="00D71459">
                      <w:pPr>
                        <w:bidi/>
                        <w:spacing w:after="0" w:line="240" w:lineRule="auto"/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</w:t>
                      </w:r>
                      <w:r>
                        <w:rPr>
                          <w:b/>
                          <w:bCs/>
                          <w:sz w:val="26"/>
                          <w:szCs w:val="26"/>
                          <w:lang w:bidi="ar-MA"/>
                        </w:rPr>
                        <w:t>1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=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حساب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+</w:t>
                      </w:r>
                      <w:r w:rsidRPr="008176DC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0.5 ن)</w:t>
                      </w:r>
                      <w:r w:rsidRPr="008176DC">
                        <w:rPr>
                          <w:rFonts w:hint="cs"/>
                          <w:sz w:val="26"/>
                          <w:szCs w:val="26"/>
                          <w:rtl/>
                          <w:lang w:bidi="ar-MA"/>
                        </w:rPr>
                        <w:t xml:space="preserve"> </w:t>
                      </w:r>
                      <w:r w:rsidRPr="008176DC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لمقارنة </w:t>
                      </w:r>
                    </w:p>
                    <w:p w:rsidR="00D71459" w:rsidRPr="00E06AB8" w:rsidRDefault="00D71459" w:rsidP="00D71459">
                      <w:pPr>
                        <w:pStyle w:val="Paragraphedeliste"/>
                        <w:numPr>
                          <w:ilvl w:val="0"/>
                          <w:numId w:val="18"/>
                        </w:num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</w:rPr>
                      </w:pPr>
                      <w:r w:rsidRPr="00E06AB8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  <w:lang w:bidi="ar-MA"/>
                        </w:rPr>
                        <w:t xml:space="preserve">استنتج </w:t>
                      </w:r>
                      <w:proofErr w:type="gramStart"/>
                      <w:r w:rsidRPr="00E06AB8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  <w:lang w:bidi="ar-MA"/>
                        </w:rPr>
                        <w:t xml:space="preserve">أن  </w:t>
                      </w:r>
                      <w:r w:rsidRPr="00E06AB8">
                        <w:rPr>
                          <w:position w:val="-6"/>
                          <w:sz w:val="28"/>
                          <w:szCs w:val="28"/>
                          <w:lang w:bidi="ar-MA"/>
                        </w:rPr>
                        <w:object w:dxaOrig="1760" w:dyaOrig="480">
                          <v:shape id="_x0000_i1036" type="#_x0000_t75" style="width:88.5pt;height:18pt" o:ole="">
                            <v:imagedata r:id="rId79" o:title=""/>
                          </v:shape>
                          <o:OLEObject Type="Embed" ProgID="Equation.DSMT4" ShapeID="_x0000_i1036" DrawAspect="Content" ObjectID="_1639169674" r:id="rId80"/>
                        </w:object>
                      </w:r>
                      <w:r w:rsidRPr="00E06AB8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  <w:lang w:bidi="ar-MA"/>
                        </w:rPr>
                        <w:t xml:space="preserve"> : </w:t>
                      </w:r>
                      <w:r w:rsidRPr="00E06AB8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</w:t>
                      </w:r>
                      <w:r w:rsidRPr="00E06AB8">
                        <w:rPr>
                          <w:b/>
                          <w:bCs/>
                          <w:sz w:val="26"/>
                          <w:szCs w:val="26"/>
                          <w:lang w:bidi="ar-MA"/>
                        </w:rPr>
                        <w:t>1</w:t>
                      </w:r>
                      <w:r w:rsidRPr="00E06AB8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 ن)</w:t>
                      </w:r>
                    </w:p>
                    <w:p w:rsidR="00D71459" w:rsidRPr="005C2CCA" w:rsidRDefault="00D71459" w:rsidP="00D71459">
                      <w:pPr>
                        <w:pStyle w:val="Paragraphedeliste"/>
                        <w:numPr>
                          <w:ilvl w:val="0"/>
                          <w:numId w:val="18"/>
                        </w:numPr>
                        <w:bidi/>
                        <w:spacing w:after="0" w:line="240" w:lineRule="auto"/>
                        <w:rPr>
                          <w:rFonts w:hint="cs"/>
                          <w:sz w:val="24"/>
                          <w:szCs w:val="24"/>
                          <w:lang w:bidi="ar-MA"/>
                        </w:rPr>
                      </w:pPr>
                      <w:r w:rsidRPr="00251D97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  <w:lang w:bidi="ar-MA"/>
                        </w:rPr>
                        <w:t>أحسب المسافة</w:t>
                      </w:r>
                      <w:r w:rsidRPr="00251D97">
                        <w:rPr>
                          <w:position w:val="-6"/>
                          <w:sz w:val="28"/>
                          <w:szCs w:val="28"/>
                        </w:rPr>
                        <w:object w:dxaOrig="499" w:dyaOrig="320">
                          <v:shape id="_x0000_i1037" type="#_x0000_t75" style="width:25.5pt;height:12pt" o:ole="">
                            <v:imagedata r:id="rId81" o:title=""/>
                          </v:shape>
                          <o:OLEObject Type="Embed" ProgID="Equation.DSMT4" ShapeID="_x0000_i1037" DrawAspect="Content" ObjectID="_1639169675" r:id="rId82"/>
                        </w:objec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:  </w:t>
                      </w:r>
                      <w:r w:rsidRPr="00E06AB8">
                        <w:rPr>
                          <w:position w:val="-30"/>
                          <w:sz w:val="28"/>
                          <w:szCs w:val="28"/>
                        </w:rPr>
                        <w:object w:dxaOrig="1020" w:dyaOrig="800">
                          <v:shape id="_x0000_i1038" type="#_x0000_t75" style="width:51.75pt;height:30pt" o:ole="">
                            <v:imagedata r:id="rId83" o:title=""/>
                          </v:shape>
                          <o:OLEObject Type="Embed" ProgID="Equation.DSMT4" ShapeID="_x0000_i1038" DrawAspect="Content" ObjectID="_1639169676" r:id="rId84"/>
                        </w:objec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</w:p>
                    <w:p w:rsidR="00D71459" w:rsidRDefault="00D71459" w:rsidP="00D71459">
                      <w:pPr>
                        <w:bidi/>
                        <w:spacing w:after="0" w:line="240" w:lineRule="auto"/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5C2CCA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</w:t>
                      </w:r>
                      <w:r w:rsidRPr="005C2CCA">
                        <w:rPr>
                          <w:b/>
                          <w:bCs/>
                          <w:sz w:val="26"/>
                          <w:szCs w:val="26"/>
                          <w:lang w:bidi="ar-MA"/>
                        </w:rPr>
                        <w:t>1</w:t>
                      </w:r>
                      <w:r w:rsidRPr="005C2CCA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=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للنتيجة </w:t>
                      </w:r>
                    </w:p>
                    <w:p w:rsidR="00D71459" w:rsidRDefault="00D71459" w:rsidP="00D71459">
                      <w:pPr>
                        <w:bidi/>
                        <w:spacing w:after="0" w:line="360" w:lineRule="auto"/>
                        <w:rPr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</w:pP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التمرين ال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خامس</w:t>
                      </w: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proofErr w:type="gramStart"/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(  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2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  <w:r w:rsidRPr="006D48C2"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>ن ) :</w:t>
                      </w:r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u w:val="single"/>
                          <w:rtl/>
                          <w:lang w:bidi="ar-MA"/>
                        </w:rPr>
                        <w:t xml:space="preserve"> </w:t>
                      </w:r>
                    </w:p>
                    <w:p w:rsidR="00D71459" w:rsidRPr="00251D97" w:rsidRDefault="00D71459" w:rsidP="00D71459">
                      <w:p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1</w:t>
                      </w:r>
                      <w:r w:rsidRPr="00251D97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) أحسب قياس </w:t>
                      </w:r>
                      <w:proofErr w:type="gramStart"/>
                      <w:r w:rsidRPr="00251D97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الزاوية</w:t>
                      </w:r>
                      <w:proofErr w:type="gramEnd"/>
                      <w:r w:rsidRPr="00251D97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251D97">
                        <w:rPr>
                          <w:sz w:val="28"/>
                          <w:szCs w:val="28"/>
                          <w:lang w:bidi="ar-MA"/>
                        </w:rPr>
                        <w:object w:dxaOrig="680" w:dyaOrig="360">
                          <v:shape id="_x0000_i1039" type="#_x0000_t75" style="width:33.75pt;height:13.5pt" o:ole="">
                            <v:imagedata r:id="rId85" o:title=""/>
                          </v:shape>
                          <o:OLEObject Type="Embed" ProgID="Equation.DSMT4" ShapeID="_x0000_i1039" DrawAspect="Content" ObjectID="_1639169677" r:id="rId86"/>
                        </w:objec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    </w:t>
                      </w:r>
                      <w:r w:rsidRPr="00251D97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</w:t>
                      </w:r>
                      <w:r>
                        <w:rPr>
                          <w:position w:val="-6"/>
                          <w:sz w:val="28"/>
                          <w:szCs w:val="28"/>
                        </w:rPr>
                        <w:t xml:space="preserve"> </w:t>
                      </w:r>
                      <w:r w:rsidRPr="005C2CCA">
                        <w:rPr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  <w:r w:rsidRPr="005C2CCA">
                        <w:rPr>
                          <w:position w:val="-6"/>
                          <w:sz w:val="28"/>
                          <w:szCs w:val="28"/>
                          <w:lang w:bidi="ar-MA"/>
                        </w:rPr>
                        <w:object w:dxaOrig="1340" w:dyaOrig="380">
                          <v:shape id="_x0000_i1041" type="#_x0000_t75" style="width:66.75pt;height:14.25pt" o:ole="">
                            <v:imagedata r:id="rId87" o:title=""/>
                          </v:shape>
                          <o:OLEObject Type="Embed" ProgID="Equation.DSMT4" ShapeID="_x0000_i1041" DrawAspect="Content" ObjectID="_1639169678" r:id="rId88"/>
                        </w:object>
                      </w:r>
                    </w:p>
                    <w:p w:rsidR="00D71459" w:rsidRDefault="00D71459" w:rsidP="00D71459">
                      <w:pPr>
                        <w:bidi/>
                        <w:spacing w:after="0" w:line="240" w:lineRule="auto"/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5C2CCA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</w:t>
                      </w:r>
                      <w:r w:rsidRPr="005C2CCA">
                        <w:rPr>
                          <w:b/>
                          <w:bCs/>
                          <w:sz w:val="26"/>
                          <w:szCs w:val="26"/>
                          <w:lang w:bidi="ar-MA"/>
                        </w:rPr>
                        <w:t>1</w:t>
                      </w:r>
                      <w:r w:rsidRPr="005C2CCA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=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للنتيجة </w:t>
                      </w:r>
                    </w:p>
                    <w:p w:rsidR="00D71459" w:rsidRPr="00251D97" w:rsidRDefault="00D71459" w:rsidP="00D71459">
                      <w:pPr>
                        <w:bidi/>
                        <w:spacing w:after="0" w:line="240" w:lineRule="auto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251D97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251D97">
                        <w:rPr>
                          <w:sz w:val="28"/>
                          <w:szCs w:val="28"/>
                          <w:lang w:bidi="ar-MA"/>
                        </w:rPr>
                        <w:t>2</w:t>
                      </w:r>
                      <w:r w:rsidRPr="00251D97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) أحسب قياس الزاوية </w:t>
                      </w:r>
                      <w:r w:rsidRPr="00251D97">
                        <w:rPr>
                          <w:position w:val="-6"/>
                          <w:sz w:val="28"/>
                          <w:szCs w:val="28"/>
                        </w:rPr>
                        <w:object w:dxaOrig="660" w:dyaOrig="380">
                          <v:shape id="_x0000_i1040" type="#_x0000_t75" style="width:32.25pt;height:14.25pt" o:ole="">
                            <v:imagedata r:id="rId89" o:title=""/>
                          </v:shape>
                          <o:OLEObject Type="Embed" ProgID="Equation.DSMT4" ShapeID="_x0000_i1040" DrawAspect="Content" ObjectID="_1639169679" r:id="rId90"/>
                        </w:object>
                      </w:r>
                      <w:r w:rsidRPr="00251D97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:</w:t>
                      </w:r>
                      <w:r>
                        <w:rPr>
                          <w:position w:val="-6"/>
                          <w:sz w:val="28"/>
                          <w:szCs w:val="28"/>
                        </w:rPr>
                        <w:t xml:space="preserve">    </w:t>
                      </w:r>
                      <w:r w:rsidRPr="00251D97">
                        <w:rPr>
                          <w:position w:val="-6"/>
                          <w:sz w:val="28"/>
                          <w:szCs w:val="28"/>
                        </w:rPr>
                        <w:object w:dxaOrig="1420" w:dyaOrig="380">
                          <v:shape id="_x0000_i1042" type="#_x0000_t75" style="width:69pt;height:14.25pt" o:ole="">
                            <v:imagedata r:id="rId91" o:title=""/>
                          </v:shape>
                          <o:OLEObject Type="Embed" ProgID="Equation.DSMT4" ShapeID="_x0000_i1042" DrawAspect="Content" ObjectID="_1639169680" r:id="rId92"/>
                        </w:object>
                      </w:r>
                    </w:p>
                    <w:p w:rsidR="00D71459" w:rsidRDefault="00D71459" w:rsidP="00D71459">
                      <w:pPr>
                        <w:bidi/>
                        <w:spacing w:after="0" w:line="240" w:lineRule="auto"/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</w:pPr>
                      <w:r w:rsidRPr="005C2CCA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>(</w:t>
                      </w:r>
                      <w:r w:rsidRPr="005C2CCA">
                        <w:rPr>
                          <w:b/>
                          <w:bCs/>
                          <w:sz w:val="26"/>
                          <w:szCs w:val="26"/>
                          <w:lang w:bidi="ar-MA"/>
                        </w:rPr>
                        <w:t>1</w:t>
                      </w:r>
                      <w:r w:rsidRPr="005C2CCA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 ن)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MA"/>
                        </w:rPr>
                        <w:t xml:space="preserve">=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للنتيجة </w:t>
                      </w:r>
                    </w:p>
                    <w:p w:rsidR="00AD5A65" w:rsidRPr="008176DC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</w:pPr>
                    </w:p>
                    <w:p w:rsidR="00AD5A65" w:rsidRPr="00AD5A65" w:rsidRDefault="00AD5A65" w:rsidP="00AD5A65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</w:p>
                    <w:p w:rsidR="00287DBD" w:rsidRPr="00273BA2" w:rsidRDefault="00287DBD" w:rsidP="006453E0">
                      <w:pPr>
                        <w:bidi/>
                        <w:spacing w:after="0" w:line="240" w:lineRule="auto"/>
                        <w:rPr>
                          <w:position w:val="-6"/>
                          <w:sz w:val="24"/>
                          <w:szCs w:val="24"/>
                          <w:rtl/>
                        </w:rPr>
                      </w:pPr>
                    </w:p>
                    <w:p w:rsidR="00287DBD" w:rsidRPr="00273BA2" w:rsidRDefault="00287DBD" w:rsidP="006453E0">
                      <w:pPr>
                        <w:bidi/>
                        <w:spacing w:after="0" w:line="240" w:lineRule="auto"/>
                        <w:ind w:left="360"/>
                        <w:rPr>
                          <w:sz w:val="24"/>
                          <w:szCs w:val="24"/>
                          <w:lang w:bidi="ar-MA"/>
                        </w:rPr>
                      </w:pPr>
                    </w:p>
                    <w:p w:rsidR="00287DBD" w:rsidRPr="00273BA2" w:rsidRDefault="00287DBD" w:rsidP="006453E0">
                      <w:pPr>
                        <w:bidi/>
                        <w:spacing w:after="0" w:line="240" w:lineRule="auto"/>
                        <w:ind w:left="360"/>
                        <w:jc w:val="right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273BA2"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329DC77A" wp14:editId="69FA4EBC">
                <wp:simplePos x="0" y="0"/>
                <wp:positionH relativeFrom="column">
                  <wp:posOffset>2628900</wp:posOffset>
                </wp:positionH>
                <wp:positionV relativeFrom="paragraph">
                  <wp:posOffset>116840</wp:posOffset>
                </wp:positionV>
                <wp:extent cx="3476625" cy="9029700"/>
                <wp:effectExtent l="0" t="0" r="28575" b="19050"/>
                <wp:wrapNone/>
                <wp:docPr id="1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76625" cy="9029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7DBD" w:rsidRPr="00041252" w:rsidRDefault="00287DBD" w:rsidP="006453E0">
                            <w:pPr>
                              <w:bidi/>
                              <w:spacing w:after="0" w:line="360" w:lineRule="auto"/>
                              <w:rPr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</w:pPr>
                            <w:proofErr w:type="gramStart"/>
                            <w:r w:rsidRPr="00041252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التمرين</w:t>
                            </w:r>
                            <w:proofErr w:type="gramEnd"/>
                            <w:r w:rsidRPr="00041252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 xml:space="preserve"> الأول ( 6.5 ن ) :</w:t>
                            </w:r>
                          </w:p>
                          <w:p w:rsidR="00287DBD" w:rsidRPr="005C2CCA" w:rsidRDefault="00287DBD" w:rsidP="005C2CCA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5C2CCA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أحسب وبسط :</w:t>
                            </w:r>
                            <w:r w:rsidR="00894430" w:rsidRPr="005C2CCA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="00894430" w:rsidRPr="005C2CCA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(0.5 </w:t>
                            </w:r>
                            <w:r w:rsidRPr="005C2CCA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ن</w:t>
                            </w:r>
                            <w:r w:rsidR="00894430" w:rsidRPr="005C2CCA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)</w:t>
                            </w:r>
                            <w:r w:rsidR="005C2CCA"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t xml:space="preserve"> </w:t>
                            </w:r>
                            <w:proofErr w:type="gramStart"/>
                            <w:r w:rsidRPr="005C2CCA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لكل</w:t>
                            </w:r>
                            <w:proofErr w:type="gramEnd"/>
                            <w:r w:rsidRPr="005C2CCA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جواب صحيح</w:t>
                            </w:r>
                          </w:p>
                          <w:p w:rsidR="00287DBD" w:rsidRPr="00273BA2" w:rsidRDefault="00AC168A" w:rsidP="006453E0">
                            <w:pPr>
                              <w:bidi/>
                              <w:spacing w:after="0" w:line="240" w:lineRule="auto"/>
                              <w:jc w:val="right"/>
                              <w:rPr>
                                <w:position w:val="-6"/>
                                <w:sz w:val="24"/>
                                <w:szCs w:val="24"/>
                              </w:rPr>
                            </w:pPr>
                            <w:r w:rsidRPr="00AC168A">
                              <w:rPr>
                                <w:position w:val="-62"/>
                                <w:sz w:val="24"/>
                                <w:szCs w:val="24"/>
                              </w:rPr>
                              <w:object w:dxaOrig="4239" w:dyaOrig="1800">
                                <v:shape id="_x0000_i1046" type="#_x0000_t75" style="width:210.75pt;height:67.5pt" o:ole="">
                                  <v:imagedata r:id="rId93" o:title=""/>
                                </v:shape>
                                <o:OLEObject Type="Embed" ProgID="Equation.DSMT4" ShapeID="_x0000_i1046" DrawAspect="Content" ObjectID="_1642164538" r:id="rId94"/>
                              </w:object>
                            </w:r>
                          </w:p>
                          <w:p w:rsidR="00287DBD" w:rsidRDefault="00287DBD" w:rsidP="00AC168A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1668D1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احذف الجذر المربع من المقام للعددين :</w:t>
                            </w:r>
                          </w:p>
                          <w:p w:rsidR="00287DBD" w:rsidRPr="00EA1DC4" w:rsidRDefault="00894430" w:rsidP="00EA1DC4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 </w:t>
                            </w:r>
                            <w:proofErr w:type="gramStart"/>
                            <w:r w:rsidR="00287DBD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لكل</w:t>
                            </w:r>
                            <w:proofErr w:type="gramEnd"/>
                            <w:r w:rsidR="00287DBD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جواب صحيح</w:t>
                            </w:r>
                          </w:p>
                          <w:p w:rsidR="00287DBD" w:rsidRPr="00273BA2" w:rsidRDefault="00AC168A" w:rsidP="006453E0">
                            <w:pPr>
                              <w:bidi/>
                              <w:spacing w:after="0" w:line="240" w:lineRule="auto"/>
                              <w:jc w:val="right"/>
                              <w:rPr>
                                <w:sz w:val="24"/>
                                <w:szCs w:val="24"/>
                                <w:rtl/>
                                <w:lang w:bidi="ar-MA"/>
                              </w:rPr>
                            </w:pPr>
                            <w:r w:rsidRPr="00AC168A">
                              <w:rPr>
                                <w:position w:val="-36"/>
                                <w:sz w:val="24"/>
                                <w:szCs w:val="24"/>
                              </w:rPr>
                              <w:object w:dxaOrig="4680" w:dyaOrig="1060">
                                <v:shape id="_x0000_i1047" type="#_x0000_t75" style="width:231pt;height:39.75pt" o:ole="">
                                  <v:imagedata r:id="rId95" o:title=""/>
                                </v:shape>
                                <o:OLEObject Type="Embed" ProgID="Equation.DSMT4" ShapeID="_x0000_i1047" DrawAspect="Content" ObjectID="_1642164539" r:id="rId96"/>
                              </w:object>
                            </w:r>
                          </w:p>
                          <w:p w:rsidR="00287DBD" w:rsidRPr="00EA1DC4" w:rsidRDefault="00287DBD" w:rsidP="00EA1DC4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EA1DC4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نعتبر العدد التالي :</w:t>
                            </w:r>
                          </w:p>
                          <w:p w:rsidR="00287DBD" w:rsidRPr="00EA1DC4" w:rsidRDefault="00287DBD" w:rsidP="006453E0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spacing w:after="0" w:line="240" w:lineRule="auto"/>
                              <w:rPr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EA1DC4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بين </w:t>
                            </w:r>
                            <w:proofErr w:type="gramStart"/>
                            <w:r w:rsidRPr="00EA1DC4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أن :</w:t>
                            </w:r>
                            <w:proofErr w:type="gramEnd"/>
                            <w:r w:rsidRPr="00EA1DC4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</w:t>
                            </w:r>
                            <w:r w:rsidRPr="00EA1DC4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273BA2">
                              <w:rPr>
                                <w:position w:val="-6"/>
                                <w:sz w:val="24"/>
                                <w:szCs w:val="24"/>
                              </w:rPr>
                              <w:object w:dxaOrig="2060" w:dyaOrig="400">
                                <v:shape id="_x0000_i1048" type="#_x0000_t75" style="width:102pt;height:15pt" o:ole="">
                                  <v:imagedata r:id="rId97" o:title=""/>
                                </v:shape>
                                <o:OLEObject Type="Embed" ProgID="Equation.DSMT4" ShapeID="_x0000_i1048" DrawAspect="Content" ObjectID="_1642164540" r:id="rId98"/>
                              </w:object>
                            </w:r>
                            <w:r w:rsidRPr="00EA1DC4">
                              <w:rPr>
                                <w:rFonts w:hint="cs"/>
                                <w:position w:val="-6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</w:p>
                          <w:p w:rsidR="00287DBD" w:rsidRPr="00EA1DC4" w:rsidRDefault="00287DBD" w:rsidP="00AC168A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( </w:t>
                            </w:r>
                            <w:r w:rsidRPr="00EA1DC4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1ن</w:t>
                            </w: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)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AC168A">
                              <w:rPr>
                                <w:position w:val="-6"/>
                                <w:sz w:val="28"/>
                                <w:szCs w:val="28"/>
                              </w:rPr>
                              <w:t>=</w:t>
                            </w:r>
                            <w:r w:rsidR="002035C5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894430"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 w:rsidR="00894430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="00894430"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 w:rsidR="00894430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287DBD" w:rsidRPr="00EA1DC4" w:rsidRDefault="00287DBD" w:rsidP="00894430">
                            <w:pPr>
                              <w:pStyle w:val="Paragraphedeliste"/>
                              <w:numPr>
                                <w:ilvl w:val="0"/>
                                <w:numId w:val="2"/>
                              </w:numPr>
                              <w:bidi/>
                              <w:spacing w:after="0" w:line="240" w:lineRule="auto"/>
                              <w:rPr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041252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حدد الكتابة العلمية للعدد </w:t>
                            </w:r>
                            <w:r w:rsidRPr="00273BA2">
                              <w:rPr>
                                <w:position w:val="-4"/>
                                <w:sz w:val="24"/>
                                <w:szCs w:val="24"/>
                              </w:rPr>
                              <w:object w:dxaOrig="260" w:dyaOrig="279">
                                <v:shape id="_x0000_i1049" type="#_x0000_t75" style="width:12.75pt;height:10.5pt" o:ole="">
                                  <v:imagedata r:id="rId99" o:title=""/>
                                </v:shape>
                                <o:OLEObject Type="Embed" ProgID="Equation.DSMT4" ShapeID="_x0000_i1049" DrawAspect="Content" ObjectID="_1642164541" r:id="rId100"/>
                              </w:object>
                            </w:r>
                            <w:r w:rsidRPr="00273BA2">
                              <w:rPr>
                                <w:rFonts w:hint="cs"/>
                                <w:position w:val="-6"/>
                                <w:sz w:val="24"/>
                                <w:szCs w:val="24"/>
                                <w:rtl/>
                              </w:rPr>
                              <w:t xml:space="preserve"> :</w:t>
                            </w:r>
                            <w:r>
                              <w:rPr>
                                <w:rFonts w:hint="cs"/>
                                <w:position w:val="-6"/>
                                <w:sz w:val="24"/>
                                <w:szCs w:val="24"/>
                                <w:rtl/>
                              </w:rPr>
                              <w:t xml:space="preserve"> </w:t>
                            </w:r>
                            <w:r w:rsidR="00894430"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 w:rsidR="00894430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 </w:t>
                            </w:r>
                          </w:p>
                          <w:p w:rsidR="00287DBD" w:rsidRDefault="00287DBD" w:rsidP="00EA1DC4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54"/>
                                <w:sz w:val="24"/>
                                <w:szCs w:val="24"/>
                                <w:rtl/>
                              </w:rPr>
                            </w:pPr>
                            <w:r w:rsidRPr="00EA1DC4">
                              <w:rPr>
                                <w:position w:val="-10"/>
                                <w:sz w:val="24"/>
                                <w:szCs w:val="24"/>
                              </w:rPr>
                              <w:object w:dxaOrig="3840" w:dyaOrig="440">
                                <v:shape id="_x0000_i1050" type="#_x0000_t75" style="width:189.75pt;height:16.5pt" o:ole="">
                                  <v:imagedata r:id="rId101" o:title=""/>
                                </v:shape>
                                <o:OLEObject Type="Embed" ProgID="Equation.DSMT4" ShapeID="_x0000_i1050" DrawAspect="Content" ObjectID="_1642164542" r:id="rId102"/>
                              </w:object>
                            </w:r>
                          </w:p>
                          <w:p w:rsidR="002035C5" w:rsidRDefault="002035C5" w:rsidP="002035C5">
                            <w:pPr>
                              <w:pStyle w:val="Paragraphedeliste"/>
                              <w:numPr>
                                <w:ilvl w:val="0"/>
                                <w:numId w:val="13"/>
                              </w:numPr>
                              <w:bidi/>
                              <w:spacing w:after="0" w:line="240" w:lineRule="auto"/>
                              <w:rPr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041252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أ- عمل التعبير التالي</w:t>
                            </w:r>
                            <w:r w:rsidRPr="00273BA2">
                              <w:rPr>
                                <w:rFonts w:hint="cs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:</w:t>
                            </w:r>
                          </w:p>
                          <w:p w:rsidR="002035C5" w:rsidRPr="00EA1DC4" w:rsidRDefault="002035C5" w:rsidP="00AC168A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( </w:t>
                            </w:r>
                            <w:r w:rsidRPr="00EA1DC4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1ن</w:t>
                            </w: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)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AC168A">
                              <w:rPr>
                                <w:position w:val="-6"/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2035C5" w:rsidRDefault="002035C5" w:rsidP="002035C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2035C5">
                              <w:rPr>
                                <w:position w:val="-44"/>
                                <w:sz w:val="24"/>
                                <w:szCs w:val="24"/>
                              </w:rPr>
                              <w:object w:dxaOrig="4220" w:dyaOrig="1040">
                                <v:shape id="_x0000_i1051" type="#_x0000_t75" style="width:207pt;height:39pt" o:ole="">
                                  <v:imagedata r:id="rId103" o:title=""/>
                                </v:shape>
                                <o:OLEObject Type="Embed" ProgID="Equation.DSMT4" ShapeID="_x0000_i1051" DrawAspect="Content" ObjectID="_1642164543" r:id="rId104"/>
                              </w:object>
                            </w:r>
                          </w:p>
                          <w:p w:rsidR="002035C5" w:rsidRDefault="002035C5" w:rsidP="002035C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E3384C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ب- أنشر وبسط التعبير التالي :</w:t>
                            </w:r>
                          </w:p>
                          <w:p w:rsidR="002035C5" w:rsidRPr="00EA1DC4" w:rsidRDefault="002035C5" w:rsidP="00AC168A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( </w:t>
                            </w:r>
                            <w:r w:rsidRPr="00EA1DC4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1ن</w:t>
                            </w: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)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</w:t>
                            </w:r>
                            <w:r w:rsidR="00AC168A">
                              <w:rPr>
                                <w:position w:val="-6"/>
                                <w:sz w:val="28"/>
                                <w:szCs w:val="28"/>
                              </w:rPr>
                              <w:t>=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 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2035C5" w:rsidRDefault="002035C5" w:rsidP="002035C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2035C5">
                              <w:rPr>
                                <w:position w:val="-42"/>
                                <w:sz w:val="24"/>
                                <w:szCs w:val="24"/>
                              </w:rPr>
                              <w:object w:dxaOrig="4220" w:dyaOrig="999">
                                <v:shape id="_x0000_i1052" type="#_x0000_t75" style="width:207pt;height:37.5pt" o:ole="">
                                  <v:imagedata r:id="rId105" o:title=""/>
                                </v:shape>
                                <o:OLEObject Type="Embed" ProgID="Equation.DSMT4" ShapeID="_x0000_i1052" DrawAspect="Content" ObjectID="_1642164544" r:id="rId106"/>
                              </w:object>
                            </w:r>
                          </w:p>
                          <w:p w:rsidR="00AC168A" w:rsidRPr="00E3384C" w:rsidRDefault="00AC168A" w:rsidP="00AC168A">
                            <w:pPr>
                              <w:bidi/>
                              <w:spacing w:after="0" w:line="360" w:lineRule="auto"/>
                              <w:rPr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</w:pPr>
                            <w:r w:rsidRPr="00E3384C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التمرين الثاني (</w:t>
                            </w:r>
                            <w:r w:rsidRPr="00E3384C">
                              <w:rPr>
                                <w:b/>
                                <w:bCs/>
                                <w:sz w:val="32"/>
                                <w:szCs w:val="32"/>
                                <w:u w:val="single"/>
                                <w:lang w:bidi="ar-MA"/>
                              </w:rPr>
                              <w:t xml:space="preserve"> </w:t>
                            </w:r>
                            <w:r w:rsidRPr="00E3384C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 xml:space="preserve">4 </w:t>
                            </w:r>
                            <w:proofErr w:type="gramStart"/>
                            <w:r w:rsidRPr="00E3384C"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u w:val="single"/>
                                <w:rtl/>
                                <w:lang w:bidi="ar-MA"/>
                              </w:rPr>
                              <w:t>ن) :</w:t>
                            </w:r>
                            <w:proofErr w:type="gramEnd"/>
                          </w:p>
                          <w:p w:rsidR="00AC168A" w:rsidRDefault="00AC168A" w:rsidP="00AC168A">
                            <w:pPr>
                              <w:pStyle w:val="Paragraphedeliste"/>
                              <w:numPr>
                                <w:ilvl w:val="0"/>
                                <w:numId w:val="3"/>
                              </w:numPr>
                              <w:bidi/>
                              <w:spacing w:after="0" w:line="240" w:lineRule="auto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   </w:t>
                            </w:r>
                            <w:proofErr w:type="gramStart"/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لكل</w:t>
                            </w:r>
                            <w:proofErr w:type="gramEnd"/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جواب صحيح</w:t>
                            </w:r>
                            <w:r>
                              <w:rPr>
                                <w:sz w:val="28"/>
                                <w:szCs w:val="28"/>
                                <w:lang w:bidi="ar-MA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</w:p>
                          <w:p w:rsidR="00AC168A" w:rsidRPr="00AD5A65" w:rsidRDefault="003C43DD" w:rsidP="003C43DD">
                            <w:pPr>
                              <w:bidi/>
                              <w:spacing w:after="0" w:line="240" w:lineRule="auto"/>
                              <w:ind w:left="510"/>
                              <w:jc w:val="both"/>
                              <w:rPr>
                                <w:position w:val="-4"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3C43DD">
                              <w:rPr>
                                <w:position w:val="-30"/>
                              </w:rPr>
                              <w:object w:dxaOrig="4959" w:dyaOrig="800">
                                <v:shape id="_x0000_i1053" type="#_x0000_t75" style="width:239.25pt;height:30pt" o:ole="">
                                  <v:imagedata r:id="rId107" o:title=""/>
                                </v:shape>
                                <o:OLEObject Type="Embed" ProgID="Equation.DSMT4" ShapeID="_x0000_i1053" DrawAspect="Content" ObjectID="_1642164545" r:id="rId108"/>
                              </w:object>
                            </w:r>
                            <w:r w:rsidR="00AC168A">
                              <w:rPr>
                                <w:rFonts w:hint="cs"/>
                                <w:position w:val="-4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أ- </w:t>
                            </w:r>
                            <w:r w:rsidR="00AC168A" w:rsidRPr="009A76E4">
                              <w:rPr>
                                <w:position w:val="-24"/>
                              </w:rPr>
                              <w:object w:dxaOrig="3620" w:dyaOrig="700">
                                <v:shape id="_x0000_i1054" type="#_x0000_t75" style="width:168pt;height:26.25pt" o:ole="">
                                  <v:imagedata r:id="rId109" o:title=""/>
                                </v:shape>
                                <o:OLEObject Type="Embed" ProgID="Equation.DSMT4" ShapeID="_x0000_i1054" DrawAspect="Content" ObjectID="_1642164546" r:id="rId110"/>
                              </w:object>
                            </w:r>
                            <w:r w:rsidR="00AC168A" w:rsidRPr="00AC168A">
                              <w:rPr>
                                <w:rFonts w:hint="cs"/>
                                <w:b/>
                                <w:bCs/>
                                <w:sz w:val="24"/>
                                <w:szCs w:val="24"/>
                                <w:rtl/>
                                <w:lang w:bidi="ar-MA"/>
                              </w:rPr>
                              <w:t>(0.5 ن)</w:t>
                            </w:r>
                          </w:p>
                          <w:p w:rsidR="00AC168A" w:rsidRDefault="00AC168A" w:rsidP="003C43DD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position w:val="-6"/>
                                <w:sz w:val="28"/>
                                <w:szCs w:val="28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position w:val="-4"/>
                                <w:sz w:val="28"/>
                                <w:szCs w:val="28"/>
                                <w:rtl/>
                              </w:rPr>
                              <w:t xml:space="preserve">ب- </w:t>
                            </w:r>
                            <w:r w:rsidRPr="009A76E4">
                              <w:rPr>
                                <w:position w:val="-8"/>
                                <w:sz w:val="28"/>
                                <w:szCs w:val="28"/>
                                <w:lang w:bidi="ar-MA"/>
                              </w:rPr>
                              <w:object w:dxaOrig="1480" w:dyaOrig="440">
                                <v:shape id="_x0000_i1055" type="#_x0000_t75" style="width:74.25pt;height:16.5pt" o:ole="">
                                  <v:imagedata r:id="rId111" o:title=""/>
                                </v:shape>
                                <o:OLEObject Type="Embed" ProgID="Equation.DSMT4" ShapeID="_x0000_i1055" DrawAspect="Content" ObjectID="_1642164547" r:id="rId112"/>
                              </w:object>
                            </w:r>
                            <w:proofErr w:type="gramStart"/>
                            <w:r>
                              <w:rPr>
                                <w:position w:val="-8"/>
                                <w:sz w:val="28"/>
                                <w:szCs w:val="28"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8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(</w:t>
                            </w:r>
                            <w:r w:rsidRPr="00EA1DC4">
                              <w:rPr>
                                <w:rFonts w:hint="cs"/>
                                <w:b/>
                                <w:bCs/>
                                <w:position w:val="-6"/>
                                <w:sz w:val="28"/>
                                <w:szCs w:val="28"/>
                                <w:rtl/>
                              </w:rPr>
                              <w:t>1ن</w:t>
                            </w:r>
                            <w:r w:rsidRPr="00EA1DC4"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)</w:t>
                            </w:r>
                            <w:proofErr w:type="gramEnd"/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 xml:space="preserve"> توزع حسب المراحل :                                      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طريقة+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position w:val="-6"/>
                                <w:sz w:val="28"/>
                                <w:szCs w:val="28"/>
                                <w:rtl/>
                              </w:rPr>
                              <w:t>للنتيجة</w:t>
                            </w:r>
                          </w:p>
                          <w:p w:rsidR="00AC168A" w:rsidRDefault="00AC168A" w:rsidP="00AC168A">
                            <w:pPr>
                              <w:bidi/>
                              <w:spacing w:after="0" w:line="240" w:lineRule="auto"/>
                              <w:ind w:left="360"/>
                              <w:jc w:val="center"/>
                              <w:rPr>
                                <w:position w:val="-4"/>
                                <w:sz w:val="28"/>
                                <w:szCs w:val="28"/>
                                <w:rtl/>
                              </w:rPr>
                            </w:pPr>
                            <w:r w:rsidRPr="009A76E4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ج- </w:t>
                            </w:r>
                            <w:r>
                              <w:rPr>
                                <w:sz w:val="28"/>
                                <w:szCs w:val="28"/>
                                <w:lang w:bidi="ar-MA"/>
                              </w:rPr>
                              <w:t xml:space="preserve">                 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r>
                              <w:rPr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t xml:space="preserve">                             </w:t>
                            </w:r>
                          </w:p>
                          <w:p w:rsidR="00AC168A" w:rsidRPr="00AC168A" w:rsidRDefault="00AC168A" w:rsidP="00AC168A">
                            <w:pPr>
                              <w:bidi/>
                              <w:spacing w:after="0" w:line="240" w:lineRule="auto"/>
                              <w:ind w:left="360"/>
                              <w:jc w:val="center"/>
                              <w:rPr>
                                <w:position w:val="-4"/>
                                <w:sz w:val="24"/>
                                <w:szCs w:val="24"/>
                                <w:rtl/>
                              </w:rPr>
                            </w:pPr>
                            <w:r w:rsidRPr="00D8103D">
                              <w:rPr>
                                <w:position w:val="-56"/>
                                <w:sz w:val="24"/>
                                <w:szCs w:val="24"/>
                              </w:rPr>
                              <w:object w:dxaOrig="4080" w:dyaOrig="1280">
                                <v:shape id="_x0000_i1056" type="#_x0000_t75" style="width:202.5pt;height:48pt" o:ole="">
                                  <v:imagedata r:id="rId113" o:title=""/>
                                </v:shape>
                                <o:OLEObject Type="Embed" ProgID="Equation.DSMT4" ShapeID="_x0000_i1056" DrawAspect="Content" ObjectID="_1642164548" r:id="rId114"/>
                              </w:object>
                            </w:r>
                          </w:p>
                          <w:p w:rsidR="003C43DD" w:rsidRDefault="003C43DD" w:rsidP="003C43DD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</w:pPr>
                            <w:r w:rsidRPr="009A76E4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د-</w:t>
                            </w:r>
                            <w:r w:rsidRPr="00894430"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>(0.5 ن)</w:t>
                            </w:r>
                            <w:proofErr w:type="gramStart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 لحل المعا</w:t>
                            </w:r>
                            <w:proofErr w:type="gramEnd"/>
                            <w:r>
                              <w:rPr>
                                <w:rFonts w:hint="cs"/>
                                <w:b/>
                                <w:bCs/>
                                <w:sz w:val="28"/>
                                <w:szCs w:val="28"/>
                                <w:rtl/>
                                <w:lang w:bidi="ar-MA"/>
                              </w:rPr>
                              <w:t xml:space="preserve">دلة : </w:t>
                            </w: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MA"/>
                              </w:rPr>
                              <w:t>المعادلة ليس لها حل</w:t>
                            </w:r>
                          </w:p>
                          <w:p w:rsidR="002035C5" w:rsidRDefault="002035C5" w:rsidP="002035C5">
                            <w:pPr>
                              <w:bidi/>
                              <w:spacing w:after="0" w:line="240" w:lineRule="auto"/>
                              <w:ind w:left="360"/>
                              <w:rPr>
                                <w:sz w:val="28"/>
                                <w:szCs w:val="28"/>
                                <w:lang w:bidi="ar-MA"/>
                              </w:rPr>
                            </w:pPr>
                          </w:p>
                          <w:bookmarkStart w:id="0" w:name="_GoBack"/>
                          <w:p w:rsidR="009A6060" w:rsidRPr="009A6060" w:rsidRDefault="009A6060" w:rsidP="009A6060">
                            <w:pPr>
                              <w:bidi/>
                              <w:spacing w:after="0" w:line="240" w:lineRule="auto"/>
                              <w:ind w:left="360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</w:pPr>
                            <w:r w:rsidRPr="009A606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fldChar w:fldCharType="begin"/>
                            </w:r>
                            <w:r w:rsidRPr="009A606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instrText xml:space="preserve"> HYPERLINK "http://www.pc1.ma" </w:instrText>
                            </w:r>
                            <w:r w:rsidRPr="009A606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fldChar w:fldCharType="separate"/>
                            </w:r>
                            <w:r w:rsidRPr="009A6060">
                              <w:rPr>
                                <w:rStyle w:val="Lienhypertexte"/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t>www.pc1.ma</w:t>
                            </w:r>
                            <w:r w:rsidRPr="009A606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fldChar w:fldCharType="end"/>
                            </w:r>
                            <w:bookmarkEnd w:id="0"/>
                            <w:r w:rsidRPr="009A6060"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lang w:bidi="ar-M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2" type="#_x0000_t202" style="position:absolute;margin-left:207pt;margin-top:9.2pt;width:273.75pt;height:711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">
                <v:textbox>
                  <w:txbxContent>
                    <w:p w:rsidR="00287DBD" w:rsidRPr="00041252" w:rsidRDefault="00287DBD" w:rsidP="006453E0">
                      <w:pPr>
                        <w:bidi/>
                        <w:spacing w:after="0" w:line="360" w:lineRule="auto"/>
                        <w:rPr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</w:pPr>
                      <w:proofErr w:type="gramStart"/>
                      <w:r w:rsidRPr="00041252">
                        <w:rPr>
                          <w:rFonts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التمرين</w:t>
                      </w:r>
                      <w:proofErr w:type="gramEnd"/>
                      <w:r w:rsidRPr="00041252">
                        <w:rPr>
                          <w:rFonts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 xml:space="preserve"> الأول ( 6.5 ن ) :</w:t>
                      </w:r>
                    </w:p>
                    <w:p w:rsidR="00287DBD" w:rsidRPr="005C2CCA" w:rsidRDefault="00287DBD" w:rsidP="005C2CCA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5C2CCA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أحسب وبسط :</w:t>
                      </w:r>
                      <w:r w:rsidR="00894430" w:rsidRPr="005C2CCA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="00894430" w:rsidRPr="005C2CCA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(0.5 </w:t>
                      </w:r>
                      <w:r w:rsidRPr="005C2CCA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ن</w:t>
                      </w:r>
                      <w:r w:rsidR="00894430" w:rsidRPr="005C2CCA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)</w:t>
                      </w:r>
                      <w:r w:rsidR="005C2CCA"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  <w:proofErr w:type="gramStart"/>
                      <w:r w:rsidRPr="005C2CCA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لكل</w:t>
                      </w:r>
                      <w:proofErr w:type="gramEnd"/>
                      <w:r w:rsidRPr="005C2CCA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جواب صحيح</w:t>
                      </w:r>
                    </w:p>
                    <w:p w:rsidR="00287DBD" w:rsidRPr="00273BA2" w:rsidRDefault="00AC168A" w:rsidP="006453E0">
                      <w:pPr>
                        <w:bidi/>
                        <w:spacing w:after="0" w:line="240" w:lineRule="auto"/>
                        <w:jc w:val="right"/>
                        <w:rPr>
                          <w:position w:val="-6"/>
                          <w:sz w:val="24"/>
                          <w:szCs w:val="24"/>
                        </w:rPr>
                      </w:pPr>
                      <w:r w:rsidRPr="00AC168A">
                        <w:rPr>
                          <w:position w:val="-62"/>
                          <w:sz w:val="24"/>
                          <w:szCs w:val="24"/>
                        </w:rPr>
                        <w:object w:dxaOrig="4239" w:dyaOrig="1800">
                          <v:shape id="_x0000_i1046" type="#_x0000_t75" style="width:210.75pt;height:67.5pt" o:ole="">
                            <v:imagedata r:id="rId93" o:title=""/>
                          </v:shape>
                          <o:OLEObject Type="Embed" ProgID="Equation.DSMT4" ShapeID="_x0000_i1046" DrawAspect="Content" ObjectID="_1642164538" r:id="rId115"/>
                        </w:object>
                      </w:r>
                    </w:p>
                    <w:p w:rsidR="00287DBD" w:rsidRDefault="00287DBD" w:rsidP="00AC168A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1668D1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احذف الجذر المربع من المقام للعددين :</w:t>
                      </w:r>
                    </w:p>
                    <w:p w:rsidR="00287DBD" w:rsidRPr="00EA1DC4" w:rsidRDefault="00894430" w:rsidP="00EA1DC4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</w:t>
                      </w:r>
                      <w:proofErr w:type="gramStart"/>
                      <w:r w:rsidR="00287DBD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لكل</w:t>
                      </w:r>
                      <w:proofErr w:type="gramEnd"/>
                      <w:r w:rsidR="00287DBD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جواب صحيح</w:t>
                      </w:r>
                    </w:p>
                    <w:p w:rsidR="00287DBD" w:rsidRPr="00273BA2" w:rsidRDefault="00AC168A" w:rsidP="006453E0">
                      <w:pPr>
                        <w:bidi/>
                        <w:spacing w:after="0" w:line="240" w:lineRule="auto"/>
                        <w:jc w:val="right"/>
                        <w:rPr>
                          <w:sz w:val="24"/>
                          <w:szCs w:val="24"/>
                          <w:rtl/>
                          <w:lang w:bidi="ar-MA"/>
                        </w:rPr>
                      </w:pPr>
                      <w:r w:rsidRPr="00AC168A">
                        <w:rPr>
                          <w:position w:val="-36"/>
                          <w:sz w:val="24"/>
                          <w:szCs w:val="24"/>
                        </w:rPr>
                        <w:object w:dxaOrig="4680" w:dyaOrig="1060">
                          <v:shape id="_x0000_i1047" type="#_x0000_t75" style="width:231pt;height:39.75pt" o:ole="">
                            <v:imagedata r:id="rId95" o:title=""/>
                          </v:shape>
                          <o:OLEObject Type="Embed" ProgID="Equation.DSMT4" ShapeID="_x0000_i1047" DrawAspect="Content" ObjectID="_1642164539" r:id="rId116"/>
                        </w:object>
                      </w:r>
                    </w:p>
                    <w:p w:rsidR="00287DBD" w:rsidRPr="00EA1DC4" w:rsidRDefault="00287DBD" w:rsidP="00EA1DC4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EA1DC4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نعتبر العدد التالي :</w:t>
                      </w:r>
                    </w:p>
                    <w:p w:rsidR="00287DBD" w:rsidRPr="00EA1DC4" w:rsidRDefault="00287DBD" w:rsidP="006453E0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EA1DC4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بين </w:t>
                      </w:r>
                      <w:proofErr w:type="gramStart"/>
                      <w:r w:rsidRPr="00EA1DC4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أن :</w:t>
                      </w:r>
                      <w:proofErr w:type="gramEnd"/>
                      <w:r w:rsidRPr="00EA1DC4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</w:t>
                      </w:r>
                      <w:r w:rsidRPr="00EA1DC4"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 w:rsidRPr="00273BA2">
                        <w:rPr>
                          <w:position w:val="-6"/>
                          <w:sz w:val="24"/>
                          <w:szCs w:val="24"/>
                        </w:rPr>
                        <w:object w:dxaOrig="2060" w:dyaOrig="400">
                          <v:shape id="_x0000_i1048" type="#_x0000_t75" style="width:102pt;height:15pt" o:ole="">
                            <v:imagedata r:id="rId97" o:title=""/>
                          </v:shape>
                          <o:OLEObject Type="Embed" ProgID="Equation.DSMT4" ShapeID="_x0000_i1048" DrawAspect="Content" ObjectID="_1642164540" r:id="rId117"/>
                        </w:object>
                      </w:r>
                      <w:r w:rsidRPr="00EA1DC4">
                        <w:rPr>
                          <w:rFonts w:hint="cs"/>
                          <w:position w:val="-6"/>
                          <w:sz w:val="24"/>
                          <w:szCs w:val="24"/>
                          <w:rtl/>
                        </w:rPr>
                        <w:t xml:space="preserve"> </w:t>
                      </w:r>
                    </w:p>
                    <w:p w:rsidR="00287DBD" w:rsidRPr="00EA1DC4" w:rsidRDefault="00287DBD" w:rsidP="00AC168A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( </w:t>
                      </w:r>
                      <w:r w:rsidRPr="00EA1DC4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1ن</w:t>
                      </w: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)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AC168A">
                        <w:rPr>
                          <w:position w:val="-6"/>
                          <w:sz w:val="28"/>
                          <w:szCs w:val="28"/>
                        </w:rPr>
                        <w:t>=</w:t>
                      </w:r>
                      <w:r w:rsidR="002035C5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894430"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 w:rsidR="00894430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="00894430"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 w:rsidR="00894430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287DBD" w:rsidRPr="00EA1DC4" w:rsidRDefault="00287DBD" w:rsidP="00894430">
                      <w:pPr>
                        <w:pStyle w:val="Paragraphedeliste"/>
                        <w:numPr>
                          <w:ilvl w:val="0"/>
                          <w:numId w:val="2"/>
                        </w:num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041252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حدد الكتابة العلمية للعدد </w:t>
                      </w:r>
                      <w:r w:rsidRPr="00273BA2">
                        <w:rPr>
                          <w:position w:val="-4"/>
                          <w:sz w:val="24"/>
                          <w:szCs w:val="24"/>
                        </w:rPr>
                        <w:object w:dxaOrig="260" w:dyaOrig="279">
                          <v:shape id="_x0000_i1049" type="#_x0000_t75" style="width:12.75pt;height:10.5pt" o:ole="">
                            <v:imagedata r:id="rId99" o:title=""/>
                          </v:shape>
                          <o:OLEObject Type="Embed" ProgID="Equation.DSMT4" ShapeID="_x0000_i1049" DrawAspect="Content" ObjectID="_1642164541" r:id="rId118"/>
                        </w:object>
                      </w:r>
                      <w:r w:rsidRPr="00273BA2">
                        <w:rPr>
                          <w:rFonts w:hint="cs"/>
                          <w:position w:val="-6"/>
                          <w:sz w:val="24"/>
                          <w:szCs w:val="24"/>
                          <w:rtl/>
                        </w:rPr>
                        <w:t xml:space="preserve"> :</w:t>
                      </w:r>
                      <w:r>
                        <w:rPr>
                          <w:rFonts w:hint="cs"/>
                          <w:position w:val="-6"/>
                          <w:sz w:val="24"/>
                          <w:szCs w:val="24"/>
                          <w:rtl/>
                        </w:rPr>
                        <w:t xml:space="preserve"> </w:t>
                      </w:r>
                      <w:r w:rsidR="00894430"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 w:rsidR="00894430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</w:t>
                      </w:r>
                    </w:p>
                    <w:p w:rsidR="00287DBD" w:rsidRDefault="00287DBD" w:rsidP="00EA1DC4">
                      <w:pPr>
                        <w:bidi/>
                        <w:spacing w:after="0" w:line="240" w:lineRule="auto"/>
                        <w:ind w:left="360"/>
                        <w:rPr>
                          <w:position w:val="-54"/>
                          <w:sz w:val="24"/>
                          <w:szCs w:val="24"/>
                          <w:rtl/>
                        </w:rPr>
                      </w:pPr>
                      <w:r w:rsidRPr="00EA1DC4">
                        <w:rPr>
                          <w:position w:val="-10"/>
                          <w:sz w:val="24"/>
                          <w:szCs w:val="24"/>
                        </w:rPr>
                        <w:object w:dxaOrig="3840" w:dyaOrig="440">
                          <v:shape id="_x0000_i1050" type="#_x0000_t75" style="width:189.75pt;height:16.5pt" o:ole="">
                            <v:imagedata r:id="rId101" o:title=""/>
                          </v:shape>
                          <o:OLEObject Type="Embed" ProgID="Equation.DSMT4" ShapeID="_x0000_i1050" DrawAspect="Content" ObjectID="_1642164542" r:id="rId119"/>
                        </w:object>
                      </w:r>
                    </w:p>
                    <w:p w:rsidR="002035C5" w:rsidRDefault="002035C5" w:rsidP="002035C5">
                      <w:pPr>
                        <w:pStyle w:val="Paragraphedeliste"/>
                        <w:numPr>
                          <w:ilvl w:val="0"/>
                          <w:numId w:val="13"/>
                        </w:numPr>
                        <w:bidi/>
                        <w:spacing w:after="0" w:line="240" w:lineRule="auto"/>
                        <w:rPr>
                          <w:sz w:val="24"/>
                          <w:szCs w:val="24"/>
                          <w:lang w:bidi="ar-MA"/>
                        </w:rPr>
                      </w:pPr>
                      <w:r w:rsidRPr="00041252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أ- عمل التعبير التالي</w:t>
                      </w:r>
                      <w:r w:rsidRPr="00273BA2">
                        <w:rPr>
                          <w:rFonts w:hint="cs"/>
                          <w:sz w:val="24"/>
                          <w:szCs w:val="24"/>
                          <w:rtl/>
                          <w:lang w:bidi="ar-MA"/>
                        </w:rPr>
                        <w:t xml:space="preserve"> :</w:t>
                      </w:r>
                    </w:p>
                    <w:p w:rsidR="002035C5" w:rsidRPr="00EA1DC4" w:rsidRDefault="002035C5" w:rsidP="00AC168A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( </w:t>
                      </w:r>
                      <w:r w:rsidRPr="00EA1DC4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1ن</w:t>
                      </w: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)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AC168A">
                        <w:rPr>
                          <w:position w:val="-6"/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2035C5" w:rsidRDefault="002035C5" w:rsidP="002035C5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2035C5">
                        <w:rPr>
                          <w:position w:val="-44"/>
                          <w:sz w:val="24"/>
                          <w:szCs w:val="24"/>
                        </w:rPr>
                        <w:object w:dxaOrig="4220" w:dyaOrig="1040">
                          <v:shape id="_x0000_i1051" type="#_x0000_t75" style="width:207pt;height:39pt" o:ole="">
                            <v:imagedata r:id="rId103" o:title=""/>
                          </v:shape>
                          <o:OLEObject Type="Embed" ProgID="Equation.DSMT4" ShapeID="_x0000_i1051" DrawAspect="Content" ObjectID="_1642164543" r:id="rId120"/>
                        </w:object>
                      </w:r>
                    </w:p>
                    <w:p w:rsidR="002035C5" w:rsidRDefault="002035C5" w:rsidP="002035C5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E3384C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ب- أنشر وبسط التعبير التالي :</w:t>
                      </w:r>
                    </w:p>
                    <w:p w:rsidR="002035C5" w:rsidRPr="00EA1DC4" w:rsidRDefault="002035C5" w:rsidP="00AC168A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( </w:t>
                      </w:r>
                      <w:r w:rsidRPr="00EA1DC4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1ن</w:t>
                      </w: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)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</w:t>
                      </w:r>
                      <w:r w:rsidR="00AC168A">
                        <w:rPr>
                          <w:position w:val="-6"/>
                          <w:sz w:val="28"/>
                          <w:szCs w:val="28"/>
                        </w:rPr>
                        <w:t>=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 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2035C5" w:rsidRDefault="002035C5" w:rsidP="002035C5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2035C5">
                        <w:rPr>
                          <w:position w:val="-42"/>
                          <w:sz w:val="24"/>
                          <w:szCs w:val="24"/>
                        </w:rPr>
                        <w:object w:dxaOrig="4220" w:dyaOrig="999">
                          <v:shape id="_x0000_i1052" type="#_x0000_t75" style="width:207pt;height:37.5pt" o:ole="">
                            <v:imagedata r:id="rId105" o:title=""/>
                          </v:shape>
                          <o:OLEObject Type="Embed" ProgID="Equation.DSMT4" ShapeID="_x0000_i1052" DrawAspect="Content" ObjectID="_1642164544" r:id="rId121"/>
                        </w:object>
                      </w:r>
                    </w:p>
                    <w:p w:rsidR="00AC168A" w:rsidRPr="00E3384C" w:rsidRDefault="00AC168A" w:rsidP="00AC168A">
                      <w:pPr>
                        <w:bidi/>
                        <w:spacing w:after="0" w:line="360" w:lineRule="auto"/>
                        <w:rPr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</w:pPr>
                      <w:r w:rsidRPr="00E3384C">
                        <w:rPr>
                          <w:rFonts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التمرين الثاني (</w:t>
                      </w:r>
                      <w:r w:rsidRPr="00E3384C">
                        <w:rPr>
                          <w:b/>
                          <w:bCs/>
                          <w:sz w:val="32"/>
                          <w:szCs w:val="32"/>
                          <w:u w:val="single"/>
                          <w:lang w:bidi="ar-MA"/>
                        </w:rPr>
                        <w:t xml:space="preserve"> </w:t>
                      </w:r>
                      <w:r w:rsidRPr="00E3384C">
                        <w:rPr>
                          <w:rFonts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 xml:space="preserve">4 </w:t>
                      </w:r>
                      <w:proofErr w:type="gramStart"/>
                      <w:r w:rsidRPr="00E3384C">
                        <w:rPr>
                          <w:rFonts w:hint="cs"/>
                          <w:b/>
                          <w:bCs/>
                          <w:sz w:val="32"/>
                          <w:szCs w:val="32"/>
                          <w:u w:val="single"/>
                          <w:rtl/>
                          <w:lang w:bidi="ar-MA"/>
                        </w:rPr>
                        <w:t>ن) :</w:t>
                      </w:r>
                      <w:proofErr w:type="gramEnd"/>
                    </w:p>
                    <w:p w:rsidR="00AC168A" w:rsidRDefault="00AC168A" w:rsidP="00AC168A">
                      <w:pPr>
                        <w:pStyle w:val="Paragraphedeliste"/>
                        <w:numPr>
                          <w:ilvl w:val="0"/>
                          <w:numId w:val="3"/>
                        </w:numPr>
                        <w:bidi/>
                        <w:spacing w:after="0" w:line="240" w:lineRule="auto"/>
                        <w:rPr>
                          <w:sz w:val="28"/>
                          <w:szCs w:val="28"/>
                          <w:lang w:bidi="ar-MA"/>
                        </w:rPr>
                      </w:pP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   </w:t>
                      </w:r>
                      <w:proofErr w:type="gramStart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لكل</w:t>
                      </w:r>
                      <w:proofErr w:type="gramEnd"/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جواب صحيح</w: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</w:p>
                    <w:p w:rsidR="00AC168A" w:rsidRPr="00AD5A65" w:rsidRDefault="003C43DD" w:rsidP="003C43DD">
                      <w:pPr>
                        <w:bidi/>
                        <w:spacing w:after="0" w:line="240" w:lineRule="auto"/>
                        <w:ind w:left="510"/>
                        <w:jc w:val="both"/>
                        <w:rPr>
                          <w:position w:val="-4"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3C43DD">
                        <w:rPr>
                          <w:position w:val="-30"/>
                        </w:rPr>
                        <w:object w:dxaOrig="4959" w:dyaOrig="800">
                          <v:shape id="_x0000_i1053" type="#_x0000_t75" style="width:239.25pt;height:30pt" o:ole="">
                            <v:imagedata r:id="rId107" o:title=""/>
                          </v:shape>
                          <o:OLEObject Type="Embed" ProgID="Equation.DSMT4" ShapeID="_x0000_i1053" DrawAspect="Content" ObjectID="_1642164545" r:id="rId122"/>
                        </w:object>
                      </w:r>
                      <w:r w:rsidR="00AC168A"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  <w:lang w:bidi="ar-MA"/>
                        </w:rPr>
                        <w:t xml:space="preserve">أ- </w:t>
                      </w:r>
                      <w:r w:rsidR="00AC168A" w:rsidRPr="009A76E4">
                        <w:rPr>
                          <w:position w:val="-24"/>
                        </w:rPr>
                        <w:object w:dxaOrig="3620" w:dyaOrig="700">
                          <v:shape id="_x0000_i1054" type="#_x0000_t75" style="width:168pt;height:26.25pt" o:ole="">
                            <v:imagedata r:id="rId109" o:title=""/>
                          </v:shape>
                          <o:OLEObject Type="Embed" ProgID="Equation.DSMT4" ShapeID="_x0000_i1054" DrawAspect="Content" ObjectID="_1642164546" r:id="rId123"/>
                        </w:object>
                      </w:r>
                      <w:r w:rsidR="00AC168A" w:rsidRPr="00AC168A">
                        <w:rPr>
                          <w:rFonts w:hint="cs"/>
                          <w:b/>
                          <w:bCs/>
                          <w:sz w:val="24"/>
                          <w:szCs w:val="24"/>
                          <w:rtl/>
                          <w:lang w:bidi="ar-MA"/>
                        </w:rPr>
                        <w:t>(0.5 ن)</w:t>
                      </w:r>
                    </w:p>
                    <w:p w:rsidR="00AC168A" w:rsidRDefault="00AC168A" w:rsidP="003C43DD">
                      <w:pPr>
                        <w:bidi/>
                        <w:spacing w:after="0" w:line="240" w:lineRule="auto"/>
                        <w:ind w:left="360"/>
                        <w:rPr>
                          <w:position w:val="-6"/>
                          <w:sz w:val="28"/>
                          <w:szCs w:val="28"/>
                          <w:rtl/>
                        </w:rPr>
                      </w:pPr>
                      <w:r>
                        <w:rPr>
                          <w:rFonts w:hint="cs"/>
                          <w:position w:val="-4"/>
                          <w:sz w:val="28"/>
                          <w:szCs w:val="28"/>
                          <w:rtl/>
                        </w:rPr>
                        <w:t xml:space="preserve">ب- </w:t>
                      </w:r>
                      <w:r w:rsidRPr="009A76E4">
                        <w:rPr>
                          <w:position w:val="-8"/>
                          <w:sz w:val="28"/>
                          <w:szCs w:val="28"/>
                          <w:lang w:bidi="ar-MA"/>
                        </w:rPr>
                        <w:object w:dxaOrig="1480" w:dyaOrig="440">
                          <v:shape id="_x0000_i1055" type="#_x0000_t75" style="width:74.25pt;height:16.5pt" o:ole="">
                            <v:imagedata r:id="rId111" o:title=""/>
                          </v:shape>
                          <o:OLEObject Type="Embed" ProgID="Equation.DSMT4" ShapeID="_x0000_i1055" DrawAspect="Content" ObjectID="_1642164547" r:id="rId124"/>
                        </w:object>
                      </w:r>
                      <w:proofErr w:type="gramStart"/>
                      <w:r>
                        <w:rPr>
                          <w:position w:val="-8"/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8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(</w:t>
                      </w:r>
                      <w:r w:rsidRPr="00EA1DC4">
                        <w:rPr>
                          <w:rFonts w:hint="cs"/>
                          <w:b/>
                          <w:bCs/>
                          <w:position w:val="-6"/>
                          <w:sz w:val="28"/>
                          <w:szCs w:val="28"/>
                          <w:rtl/>
                        </w:rPr>
                        <w:t>1ن</w:t>
                      </w:r>
                      <w:r w:rsidRPr="00EA1DC4"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)</w:t>
                      </w:r>
                      <w:proofErr w:type="gramEnd"/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 xml:space="preserve"> توزع حسب المراحل :                                      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طريقة+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 </w:t>
                      </w:r>
                      <w:r>
                        <w:rPr>
                          <w:rFonts w:hint="cs"/>
                          <w:position w:val="-6"/>
                          <w:sz w:val="28"/>
                          <w:szCs w:val="28"/>
                          <w:rtl/>
                        </w:rPr>
                        <w:t>للنتيجة</w:t>
                      </w:r>
                    </w:p>
                    <w:p w:rsidR="00AC168A" w:rsidRDefault="00AC168A" w:rsidP="00AC168A">
                      <w:pPr>
                        <w:bidi/>
                        <w:spacing w:after="0" w:line="240" w:lineRule="auto"/>
                        <w:ind w:left="360"/>
                        <w:jc w:val="center"/>
                        <w:rPr>
                          <w:position w:val="-4"/>
                          <w:sz w:val="28"/>
                          <w:szCs w:val="28"/>
                          <w:rtl/>
                        </w:rPr>
                      </w:pPr>
                      <w:r w:rsidRPr="009A76E4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 xml:space="preserve">ج- </w:t>
                      </w:r>
                      <w:r>
                        <w:rPr>
                          <w:sz w:val="28"/>
                          <w:szCs w:val="28"/>
                          <w:lang w:bidi="ar-MA"/>
                        </w:rPr>
                        <w:t xml:space="preserve">                 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r>
                        <w:rPr>
                          <w:b/>
                          <w:bCs/>
                          <w:sz w:val="28"/>
                          <w:szCs w:val="28"/>
                          <w:lang w:bidi="ar-MA"/>
                        </w:rPr>
                        <w:t xml:space="preserve">                             </w:t>
                      </w:r>
                    </w:p>
                    <w:p w:rsidR="00AC168A" w:rsidRPr="00AC168A" w:rsidRDefault="00AC168A" w:rsidP="00AC168A">
                      <w:pPr>
                        <w:bidi/>
                        <w:spacing w:after="0" w:line="240" w:lineRule="auto"/>
                        <w:ind w:left="360"/>
                        <w:jc w:val="center"/>
                        <w:rPr>
                          <w:position w:val="-4"/>
                          <w:sz w:val="24"/>
                          <w:szCs w:val="24"/>
                          <w:rtl/>
                        </w:rPr>
                      </w:pPr>
                      <w:r w:rsidRPr="00D8103D">
                        <w:rPr>
                          <w:position w:val="-56"/>
                          <w:sz w:val="24"/>
                          <w:szCs w:val="24"/>
                        </w:rPr>
                        <w:object w:dxaOrig="4080" w:dyaOrig="1280">
                          <v:shape id="_x0000_i1056" type="#_x0000_t75" style="width:202.5pt;height:48pt" o:ole="">
                            <v:imagedata r:id="rId113" o:title=""/>
                          </v:shape>
                          <o:OLEObject Type="Embed" ProgID="Equation.DSMT4" ShapeID="_x0000_i1056" DrawAspect="Content" ObjectID="_1642164548" r:id="rId125"/>
                        </w:object>
                      </w:r>
                    </w:p>
                    <w:p w:rsidR="003C43DD" w:rsidRDefault="003C43DD" w:rsidP="003C43DD">
                      <w:pPr>
                        <w:bidi/>
                        <w:spacing w:after="0" w:line="240" w:lineRule="auto"/>
                        <w:ind w:left="360"/>
                        <w:rPr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</w:pPr>
                      <w:r w:rsidRPr="009A76E4"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د-</w:t>
                      </w:r>
                      <w:r w:rsidRPr="00894430"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>(0.5 ن)</w:t>
                      </w:r>
                      <w:proofErr w:type="gramStart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 لحل المعا</w:t>
                      </w:r>
                      <w:proofErr w:type="gramEnd"/>
                      <w:r>
                        <w:rPr>
                          <w:rFonts w:hint="cs"/>
                          <w:b/>
                          <w:bCs/>
                          <w:sz w:val="28"/>
                          <w:szCs w:val="28"/>
                          <w:rtl/>
                          <w:lang w:bidi="ar-MA"/>
                        </w:rPr>
                        <w:t xml:space="preserve">دلة : </w:t>
                      </w: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MA"/>
                        </w:rPr>
                        <w:t>المعادلة ليس لها حل</w:t>
                      </w:r>
                    </w:p>
                    <w:p w:rsidR="002035C5" w:rsidRDefault="002035C5" w:rsidP="002035C5">
                      <w:pPr>
                        <w:bidi/>
                        <w:spacing w:after="0" w:line="240" w:lineRule="auto"/>
                        <w:ind w:left="360"/>
                        <w:rPr>
                          <w:sz w:val="28"/>
                          <w:szCs w:val="28"/>
                          <w:lang w:bidi="ar-MA"/>
                        </w:rPr>
                      </w:pPr>
                    </w:p>
                    <w:bookmarkStart w:id="1" w:name="_GoBack"/>
                    <w:p w:rsidR="009A6060" w:rsidRPr="009A6060" w:rsidRDefault="009A6060" w:rsidP="009A6060">
                      <w:pPr>
                        <w:bidi/>
                        <w:spacing w:after="0" w:line="240" w:lineRule="auto"/>
                        <w:ind w:left="360"/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</w:pPr>
                      <w:r w:rsidRPr="009A6060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  <w:fldChar w:fldCharType="begin"/>
                      </w:r>
                      <w:r w:rsidRPr="009A6060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  <w:instrText xml:space="preserve"> HYPERLINK "http://www.pc1.ma" </w:instrText>
                      </w:r>
                      <w:r w:rsidRPr="009A6060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  <w:fldChar w:fldCharType="separate"/>
                      </w:r>
                      <w:r w:rsidRPr="009A6060">
                        <w:rPr>
                          <w:rStyle w:val="Lienhypertexte"/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  <w:t>www.pc1.ma</w:t>
                      </w:r>
                      <w:r w:rsidRPr="009A6060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  <w:fldChar w:fldCharType="end"/>
                      </w:r>
                      <w:bookmarkEnd w:id="1"/>
                      <w:r w:rsidRPr="009A6060"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lang w:bidi="ar-MA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>
      <w:pPr>
        <w:tabs>
          <w:tab w:val="left" w:pos="1515"/>
        </w:tabs>
        <w:rPr>
          <w:rtl/>
        </w:rPr>
      </w:pPr>
    </w:p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/>
    <w:p w:rsidR="006453E0" w:rsidRDefault="006453E0" w:rsidP="006453E0">
      <w:pPr>
        <w:rPr>
          <w:rtl/>
        </w:rPr>
      </w:pPr>
    </w:p>
    <w:p w:rsidR="006453E0" w:rsidRDefault="006453E0" w:rsidP="006453E0">
      <w:pPr>
        <w:rPr>
          <w:rtl/>
        </w:rPr>
      </w:pPr>
    </w:p>
    <w:p w:rsidR="006453E0" w:rsidRPr="00005921" w:rsidRDefault="006453E0" w:rsidP="006453E0">
      <w:pPr>
        <w:tabs>
          <w:tab w:val="left" w:pos="1515"/>
        </w:tabs>
      </w:pPr>
    </w:p>
    <w:sectPr w:rsidR="006453E0" w:rsidRPr="00005921" w:rsidSect="00AB3C17">
      <w:pgSz w:w="11906" w:h="16838"/>
      <w:pgMar w:top="1440" w:right="1800" w:bottom="1440" w:left="180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838E1" w:rsidRDefault="00C838E1" w:rsidP="009A66AD">
      <w:pPr>
        <w:spacing w:after="0" w:line="240" w:lineRule="auto"/>
      </w:pPr>
      <w:r>
        <w:separator/>
      </w:r>
    </w:p>
  </w:endnote>
  <w:endnote w:type="continuationSeparator" w:id="0">
    <w:p w:rsidR="00C838E1" w:rsidRDefault="00C838E1" w:rsidP="009A66A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838E1" w:rsidRDefault="00C838E1" w:rsidP="009A66AD">
      <w:pPr>
        <w:spacing w:after="0" w:line="240" w:lineRule="auto"/>
      </w:pPr>
      <w:r>
        <w:separator/>
      </w:r>
    </w:p>
  </w:footnote>
  <w:footnote w:type="continuationSeparator" w:id="0">
    <w:p w:rsidR="00C838E1" w:rsidRDefault="00C838E1" w:rsidP="009A66A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73DD7"/>
    <w:multiLevelType w:val="hybridMultilevel"/>
    <w:tmpl w:val="0486EBE6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0A08A4"/>
    <w:multiLevelType w:val="hybridMultilevel"/>
    <w:tmpl w:val="42CE6386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51A3483"/>
    <w:multiLevelType w:val="hybridMultilevel"/>
    <w:tmpl w:val="7B26E6C0"/>
    <w:lvl w:ilvl="0" w:tplc="040C0001">
      <w:start w:val="1"/>
      <w:numFmt w:val="bullet"/>
      <w:lvlText w:val=""/>
      <w:lvlJc w:val="left"/>
      <w:pPr>
        <w:ind w:left="123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9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90" w:hanging="360"/>
      </w:pPr>
      <w:rPr>
        <w:rFonts w:ascii="Wingdings" w:hAnsi="Wingdings" w:hint="default"/>
      </w:rPr>
    </w:lvl>
  </w:abstractNum>
  <w:abstractNum w:abstractNumId="3">
    <w:nsid w:val="1A8356E3"/>
    <w:multiLevelType w:val="hybridMultilevel"/>
    <w:tmpl w:val="236AF2E4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B3F641D"/>
    <w:multiLevelType w:val="hybridMultilevel"/>
    <w:tmpl w:val="D5325C3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A1F29A6"/>
    <w:multiLevelType w:val="hybridMultilevel"/>
    <w:tmpl w:val="E9AE66B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2C68BF"/>
    <w:multiLevelType w:val="hybridMultilevel"/>
    <w:tmpl w:val="1742B574"/>
    <w:lvl w:ilvl="0" w:tplc="B958FAEC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0EE65A3"/>
    <w:multiLevelType w:val="hybridMultilevel"/>
    <w:tmpl w:val="C7744BC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BE00B1"/>
    <w:multiLevelType w:val="hybridMultilevel"/>
    <w:tmpl w:val="20687F4A"/>
    <w:lvl w:ilvl="0" w:tplc="E180A300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9A4ECB"/>
    <w:multiLevelType w:val="hybridMultilevel"/>
    <w:tmpl w:val="F6F2470A"/>
    <w:lvl w:ilvl="0" w:tplc="B958FAEC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C8F5E94"/>
    <w:multiLevelType w:val="hybridMultilevel"/>
    <w:tmpl w:val="16EEFD78"/>
    <w:lvl w:ilvl="0" w:tplc="B958FAEC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CFB0B7D"/>
    <w:multiLevelType w:val="hybridMultilevel"/>
    <w:tmpl w:val="9FD2EB18"/>
    <w:lvl w:ilvl="0" w:tplc="9F364134">
      <w:start w:val="1"/>
      <w:numFmt w:val="decimal"/>
      <w:lvlText w:val="%1)"/>
      <w:lvlJc w:val="left"/>
      <w:pPr>
        <w:ind w:left="720" w:hanging="360"/>
      </w:pPr>
      <w:rPr>
        <w:rFonts w:hint="default"/>
        <w:sz w:val="28"/>
        <w:szCs w:val="28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0E81AD8"/>
    <w:multiLevelType w:val="hybridMultilevel"/>
    <w:tmpl w:val="2C2844C6"/>
    <w:lvl w:ilvl="0" w:tplc="F32A3E80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3">
    <w:nsid w:val="554C08DC"/>
    <w:multiLevelType w:val="hybridMultilevel"/>
    <w:tmpl w:val="68A4CB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CC528F6"/>
    <w:multiLevelType w:val="hybridMultilevel"/>
    <w:tmpl w:val="C5DE54EC"/>
    <w:lvl w:ilvl="0" w:tplc="19706352">
      <w:start w:val="1"/>
      <w:numFmt w:val="decimal"/>
      <w:lvlText w:val="%1)"/>
      <w:lvlJc w:val="left"/>
      <w:pPr>
        <w:ind w:left="93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50" w:hanging="360"/>
      </w:pPr>
    </w:lvl>
    <w:lvl w:ilvl="2" w:tplc="040C001B" w:tentative="1">
      <w:start w:val="1"/>
      <w:numFmt w:val="lowerRoman"/>
      <w:lvlText w:val="%3."/>
      <w:lvlJc w:val="right"/>
      <w:pPr>
        <w:ind w:left="2370" w:hanging="180"/>
      </w:pPr>
    </w:lvl>
    <w:lvl w:ilvl="3" w:tplc="040C000F" w:tentative="1">
      <w:start w:val="1"/>
      <w:numFmt w:val="decimal"/>
      <w:lvlText w:val="%4."/>
      <w:lvlJc w:val="left"/>
      <w:pPr>
        <w:ind w:left="3090" w:hanging="360"/>
      </w:pPr>
    </w:lvl>
    <w:lvl w:ilvl="4" w:tplc="040C0019" w:tentative="1">
      <w:start w:val="1"/>
      <w:numFmt w:val="lowerLetter"/>
      <w:lvlText w:val="%5."/>
      <w:lvlJc w:val="left"/>
      <w:pPr>
        <w:ind w:left="3810" w:hanging="360"/>
      </w:pPr>
    </w:lvl>
    <w:lvl w:ilvl="5" w:tplc="040C001B" w:tentative="1">
      <w:start w:val="1"/>
      <w:numFmt w:val="lowerRoman"/>
      <w:lvlText w:val="%6."/>
      <w:lvlJc w:val="right"/>
      <w:pPr>
        <w:ind w:left="4530" w:hanging="180"/>
      </w:pPr>
    </w:lvl>
    <w:lvl w:ilvl="6" w:tplc="040C000F" w:tentative="1">
      <w:start w:val="1"/>
      <w:numFmt w:val="decimal"/>
      <w:lvlText w:val="%7."/>
      <w:lvlJc w:val="left"/>
      <w:pPr>
        <w:ind w:left="5250" w:hanging="360"/>
      </w:pPr>
    </w:lvl>
    <w:lvl w:ilvl="7" w:tplc="040C0019" w:tentative="1">
      <w:start w:val="1"/>
      <w:numFmt w:val="lowerLetter"/>
      <w:lvlText w:val="%8."/>
      <w:lvlJc w:val="left"/>
      <w:pPr>
        <w:ind w:left="5970" w:hanging="360"/>
      </w:pPr>
    </w:lvl>
    <w:lvl w:ilvl="8" w:tplc="040C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5">
    <w:nsid w:val="685271DF"/>
    <w:multiLevelType w:val="hybridMultilevel"/>
    <w:tmpl w:val="B11C111C"/>
    <w:lvl w:ilvl="0" w:tplc="D618DF18">
      <w:start w:val="1"/>
      <w:numFmt w:val="decimal"/>
      <w:lvlText w:val="%1)"/>
      <w:lvlJc w:val="left"/>
      <w:pPr>
        <w:ind w:left="1080" w:hanging="360"/>
      </w:pPr>
      <w:rPr>
        <w:rFonts w:hint="default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A9D5F0C"/>
    <w:multiLevelType w:val="hybridMultilevel"/>
    <w:tmpl w:val="4AC27080"/>
    <w:lvl w:ilvl="0" w:tplc="040C000F">
      <w:start w:val="1"/>
      <w:numFmt w:val="decimal"/>
      <w:lvlText w:val="%1."/>
      <w:lvlJc w:val="left"/>
      <w:pPr>
        <w:ind w:left="1080" w:hanging="360"/>
      </w:p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53423A9"/>
    <w:multiLevelType w:val="hybridMultilevel"/>
    <w:tmpl w:val="BC42CE82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6"/>
  </w:num>
  <w:num w:numId="4">
    <w:abstractNumId w:val="0"/>
  </w:num>
  <w:num w:numId="5">
    <w:abstractNumId w:val="5"/>
  </w:num>
  <w:num w:numId="6">
    <w:abstractNumId w:val="15"/>
  </w:num>
  <w:num w:numId="7">
    <w:abstractNumId w:val="17"/>
  </w:num>
  <w:num w:numId="8">
    <w:abstractNumId w:val="4"/>
  </w:num>
  <w:num w:numId="9">
    <w:abstractNumId w:val="7"/>
  </w:num>
  <w:num w:numId="10">
    <w:abstractNumId w:val="12"/>
  </w:num>
  <w:num w:numId="11">
    <w:abstractNumId w:val="14"/>
  </w:num>
  <w:num w:numId="12">
    <w:abstractNumId w:val="3"/>
  </w:num>
  <w:num w:numId="13">
    <w:abstractNumId w:val="8"/>
  </w:num>
  <w:num w:numId="14">
    <w:abstractNumId w:val="16"/>
  </w:num>
  <w:num w:numId="15">
    <w:abstractNumId w:val="1"/>
  </w:num>
  <w:num w:numId="16">
    <w:abstractNumId w:val="2"/>
  </w:num>
  <w:num w:numId="17">
    <w:abstractNumId w:val="9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3C17"/>
    <w:rsid w:val="000038A4"/>
    <w:rsid w:val="00005921"/>
    <w:rsid w:val="00006B4B"/>
    <w:rsid w:val="00041252"/>
    <w:rsid w:val="00081CF5"/>
    <w:rsid w:val="000B3B31"/>
    <w:rsid w:val="000F27D3"/>
    <w:rsid w:val="000F6A46"/>
    <w:rsid w:val="00116E39"/>
    <w:rsid w:val="00150949"/>
    <w:rsid w:val="001668D1"/>
    <w:rsid w:val="001B15F1"/>
    <w:rsid w:val="001C1D04"/>
    <w:rsid w:val="001D296E"/>
    <w:rsid w:val="002035C5"/>
    <w:rsid w:val="0022301B"/>
    <w:rsid w:val="00251D97"/>
    <w:rsid w:val="002577D8"/>
    <w:rsid w:val="0026665B"/>
    <w:rsid w:val="00273BA2"/>
    <w:rsid w:val="00281800"/>
    <w:rsid w:val="00287DBD"/>
    <w:rsid w:val="00291707"/>
    <w:rsid w:val="002D6878"/>
    <w:rsid w:val="002F732F"/>
    <w:rsid w:val="003143E1"/>
    <w:rsid w:val="00330C68"/>
    <w:rsid w:val="00337732"/>
    <w:rsid w:val="003C43DD"/>
    <w:rsid w:val="003F74FD"/>
    <w:rsid w:val="00406937"/>
    <w:rsid w:val="004A561A"/>
    <w:rsid w:val="004C3383"/>
    <w:rsid w:val="004D13B6"/>
    <w:rsid w:val="005311DB"/>
    <w:rsid w:val="0055533C"/>
    <w:rsid w:val="005A4D52"/>
    <w:rsid w:val="005C2CCA"/>
    <w:rsid w:val="005F2939"/>
    <w:rsid w:val="0064330F"/>
    <w:rsid w:val="006453E0"/>
    <w:rsid w:val="00656017"/>
    <w:rsid w:val="006827B3"/>
    <w:rsid w:val="006862CB"/>
    <w:rsid w:val="006C2BB2"/>
    <w:rsid w:val="006D1556"/>
    <w:rsid w:val="006D48C2"/>
    <w:rsid w:val="0071771E"/>
    <w:rsid w:val="00733F6F"/>
    <w:rsid w:val="00776A1F"/>
    <w:rsid w:val="0078059F"/>
    <w:rsid w:val="00782C8B"/>
    <w:rsid w:val="007B439F"/>
    <w:rsid w:val="007C5268"/>
    <w:rsid w:val="007C7068"/>
    <w:rsid w:val="007F0FFA"/>
    <w:rsid w:val="00806F8D"/>
    <w:rsid w:val="008176DC"/>
    <w:rsid w:val="00827BC6"/>
    <w:rsid w:val="008426DA"/>
    <w:rsid w:val="008477F9"/>
    <w:rsid w:val="00874F98"/>
    <w:rsid w:val="00894430"/>
    <w:rsid w:val="008A44DE"/>
    <w:rsid w:val="008D5540"/>
    <w:rsid w:val="00926306"/>
    <w:rsid w:val="009A6060"/>
    <w:rsid w:val="009A66AD"/>
    <w:rsid w:val="009A76E4"/>
    <w:rsid w:val="009B0E1A"/>
    <w:rsid w:val="00A06259"/>
    <w:rsid w:val="00A23000"/>
    <w:rsid w:val="00A42DB4"/>
    <w:rsid w:val="00AA7BDC"/>
    <w:rsid w:val="00AB3C17"/>
    <w:rsid w:val="00AB4787"/>
    <w:rsid w:val="00AC168A"/>
    <w:rsid w:val="00AD5A65"/>
    <w:rsid w:val="00AE5BDF"/>
    <w:rsid w:val="00B530C2"/>
    <w:rsid w:val="00BC7A2F"/>
    <w:rsid w:val="00BD3C00"/>
    <w:rsid w:val="00C00837"/>
    <w:rsid w:val="00C3014F"/>
    <w:rsid w:val="00C3059F"/>
    <w:rsid w:val="00C36581"/>
    <w:rsid w:val="00C51C66"/>
    <w:rsid w:val="00C56E3A"/>
    <w:rsid w:val="00C676F2"/>
    <w:rsid w:val="00C838E1"/>
    <w:rsid w:val="00CB0173"/>
    <w:rsid w:val="00CF192C"/>
    <w:rsid w:val="00CF4200"/>
    <w:rsid w:val="00CF647A"/>
    <w:rsid w:val="00CF79F4"/>
    <w:rsid w:val="00D33367"/>
    <w:rsid w:val="00D425CD"/>
    <w:rsid w:val="00D71459"/>
    <w:rsid w:val="00D76759"/>
    <w:rsid w:val="00D8103D"/>
    <w:rsid w:val="00DF68E2"/>
    <w:rsid w:val="00E06AB8"/>
    <w:rsid w:val="00E17BE9"/>
    <w:rsid w:val="00E3384C"/>
    <w:rsid w:val="00E5104C"/>
    <w:rsid w:val="00E53AB0"/>
    <w:rsid w:val="00EA1DC4"/>
    <w:rsid w:val="00FB1862"/>
    <w:rsid w:val="00FF7C8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3C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C1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038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A66AD"/>
  </w:style>
  <w:style w:type="paragraph" w:styleId="Pieddepage">
    <w:name w:val="footer"/>
    <w:basedOn w:val="Normal"/>
    <w:link w:val="Pieddepag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A66AD"/>
  </w:style>
  <w:style w:type="character" w:styleId="Lienhypertexte">
    <w:name w:val="Hyperlink"/>
    <w:basedOn w:val="Policepardfaut"/>
    <w:uiPriority w:val="99"/>
    <w:unhideWhenUsed/>
    <w:rsid w:val="009A6060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AB3C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B3C17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0038A4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9A66AD"/>
  </w:style>
  <w:style w:type="paragraph" w:styleId="Pieddepage">
    <w:name w:val="footer"/>
    <w:basedOn w:val="Normal"/>
    <w:link w:val="PieddepageCar"/>
    <w:uiPriority w:val="99"/>
    <w:unhideWhenUsed/>
    <w:rsid w:val="009A66AD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9A66AD"/>
  </w:style>
  <w:style w:type="character" w:styleId="Lienhypertexte">
    <w:name w:val="Hyperlink"/>
    <w:basedOn w:val="Policepardfaut"/>
    <w:uiPriority w:val="99"/>
    <w:unhideWhenUsed/>
    <w:rsid w:val="009A6060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63" Type="http://schemas.openxmlformats.org/officeDocument/2006/relationships/image" Target="media/image80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211.wmf"/><Relationship Id="rId112" Type="http://schemas.openxmlformats.org/officeDocument/2006/relationships/oleObject" Target="embeddings/oleObject5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30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53" Type="http://schemas.openxmlformats.org/officeDocument/2006/relationships/image" Target="media/image34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160.wmf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62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24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110.wmf"/><Relationship Id="rId77" Type="http://schemas.openxmlformats.org/officeDocument/2006/relationships/image" Target="media/image150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29.wmf"/><Relationship Id="rId113" Type="http://schemas.openxmlformats.org/officeDocument/2006/relationships/image" Target="media/image33.wmf"/><Relationship Id="rId118" Type="http://schemas.openxmlformats.org/officeDocument/2006/relationships/oleObject" Target="embeddings/oleObject57.bin"/><Relationship Id="rId126" Type="http://schemas.openxmlformats.org/officeDocument/2006/relationships/fontTable" Target="fontTable.xml"/><Relationship Id="rId8" Type="http://schemas.openxmlformats.org/officeDocument/2006/relationships/image" Target="media/image1.png"/><Relationship Id="rId51" Type="http://schemas.openxmlformats.org/officeDocument/2006/relationships/image" Target="media/image210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190.wmf"/><Relationship Id="rId93" Type="http://schemas.openxmlformats.org/officeDocument/2006/relationships/image" Target="media/image23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60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60.wmf"/><Relationship Id="rId67" Type="http://schemas.openxmlformats.org/officeDocument/2006/relationships/image" Target="media/image100.wmf"/><Relationship Id="rId103" Type="http://schemas.openxmlformats.org/officeDocument/2006/relationships/image" Target="media/image28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5.bin"/><Relationship Id="rId124" Type="http://schemas.openxmlformats.org/officeDocument/2006/relationships/oleObject" Target="embeddings/oleObject63.bin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140.wmf"/><Relationship Id="rId83" Type="http://schemas.openxmlformats.org/officeDocument/2006/relationships/image" Target="media/image180.wmf"/><Relationship Id="rId88" Type="http://schemas.openxmlformats.org/officeDocument/2006/relationships/oleObject" Target="embeddings/oleObject40.bin"/><Relationship Id="rId91" Type="http://schemas.openxmlformats.org/officeDocument/2006/relationships/image" Target="media/image220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32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50.wmf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8.bin"/><Relationship Id="rId127" Type="http://schemas.openxmlformats.org/officeDocument/2006/relationships/theme" Target="theme/theme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90.wmf"/><Relationship Id="rId73" Type="http://schemas.openxmlformats.org/officeDocument/2006/relationships/image" Target="media/image130.wmf"/><Relationship Id="rId78" Type="http://schemas.openxmlformats.org/officeDocument/2006/relationships/oleObject" Target="embeddings/oleObject35.bin"/><Relationship Id="rId81" Type="http://schemas.openxmlformats.org/officeDocument/2006/relationships/image" Target="media/image170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26.wmf"/><Relationship Id="rId101" Type="http://schemas.openxmlformats.org/officeDocument/2006/relationships/image" Target="media/image27.wmf"/><Relationship Id="rId122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109" Type="http://schemas.openxmlformats.org/officeDocument/2006/relationships/image" Target="media/image3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40.wmf"/><Relationship Id="rId76" Type="http://schemas.openxmlformats.org/officeDocument/2006/relationships/oleObject" Target="embeddings/oleObject34.bin"/><Relationship Id="rId97" Type="http://schemas.openxmlformats.org/officeDocument/2006/relationships/image" Target="media/image2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4.bin"/><Relationship Id="rId7" Type="http://schemas.openxmlformats.org/officeDocument/2006/relationships/endnotes" Target="endnotes.xml"/><Relationship Id="rId71" Type="http://schemas.openxmlformats.org/officeDocument/2006/relationships/image" Target="media/image120.wmf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66" Type="http://schemas.openxmlformats.org/officeDocument/2006/relationships/oleObject" Target="embeddings/oleObject29.bin"/><Relationship Id="rId87" Type="http://schemas.openxmlformats.org/officeDocument/2006/relationships/image" Target="media/image200.wmf"/><Relationship Id="rId110" Type="http://schemas.openxmlformats.org/officeDocument/2006/relationships/oleObject" Target="embeddings/oleObject51.bin"/><Relationship Id="rId115" Type="http://schemas.openxmlformats.org/officeDocument/2006/relationships/oleObject" Target="embeddings/oleObject54.bin"/><Relationship Id="rId61" Type="http://schemas.openxmlformats.org/officeDocument/2006/relationships/image" Target="media/image70.wmf"/><Relationship Id="rId82" Type="http://schemas.openxmlformats.org/officeDocument/2006/relationships/oleObject" Target="embeddings/oleObject3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5</Words>
  <Characters>32</Characters>
  <Application>Microsoft Office Word</Application>
  <DocSecurity>0</DocSecurity>
  <Lines>1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PC</Company>
  <LinksUpToDate>false</LinksUpToDate>
  <CharactersWithSpaces>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;younes khayoussef;www.pc1.ma</dc:creator>
  <cp:lastModifiedBy>BRAHIM</cp:lastModifiedBy>
  <cp:revision>3</cp:revision>
  <cp:lastPrinted>2019-12-30T00:00:00Z</cp:lastPrinted>
  <dcterms:created xsi:type="dcterms:W3CDTF">2019-12-30T00:01:00Z</dcterms:created>
  <dcterms:modified xsi:type="dcterms:W3CDTF">2020-02-02T15:02:00Z</dcterms:modified>
</cp:coreProperties>
</file>